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sdt>
      <w:sdtPr>
        <w:rPr>
          <w:rFonts w:ascii="Times New Roman" w:eastAsia="Times New Roman" w:hAnsi="Times New Roman" w:cs="Times New Roman"/>
          <w:kern w:val="2"/>
          <w:sz w:val="28"/>
          <w:szCs w:val="28"/>
          <w:lang w:eastAsia="en-US"/>
          <w14:ligatures w14:val="standardContextual"/>
        </w:rPr>
        <w:id w:val="-335923172"/>
        <w:docPartObj>
          <w:docPartGallery w:val="Cover Pages"/>
          <w:docPartUnique/>
        </w:docPartObj>
      </w:sdtPr>
      <w:sdtEndPr>
        <w:rPr>
          <w:rFonts w:eastAsiaTheme="minorHAnsi"/>
        </w:rPr>
      </w:sdtEndPr>
      <w:sdtContent>
        <w:p w14:paraId="5756D408" w14:textId="5F52AE30" w:rsidR="003842BD" w:rsidRDefault="003842BD" w:rsidP="00E04CD0">
          <w:pPr>
            <w:pStyle w:val="1"/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Пензенский государственный университет</w:t>
          </w:r>
        </w:p>
        <w:p w14:paraId="391117CA" w14:textId="77777777" w:rsidR="003842BD" w:rsidRDefault="003842BD" w:rsidP="00E04CD0">
          <w:pPr>
            <w:pStyle w:val="1"/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Кафедра «Вычислительная техника»</w:t>
          </w:r>
        </w:p>
        <w:p w14:paraId="5FCA74E6" w14:textId="77777777" w:rsidR="003842BD" w:rsidRDefault="003842BD" w:rsidP="00E04CD0">
          <w:pPr>
            <w:pStyle w:val="1"/>
            <w:tabs>
              <w:tab w:val="left" w:pos="2340"/>
              <w:tab w:val="left" w:pos="3072"/>
            </w:tabs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</w:p>
        <w:p w14:paraId="74F3978F" w14:textId="77777777" w:rsidR="003842BD" w:rsidRDefault="003842BD" w:rsidP="00E04CD0">
          <w:pPr>
            <w:pStyle w:val="1"/>
            <w:tabs>
              <w:tab w:val="left" w:pos="2340"/>
              <w:tab w:val="left" w:pos="3072"/>
            </w:tabs>
            <w:jc w:val="center"/>
            <w:rPr>
              <w:rFonts w:ascii="Times New Roman" w:hAnsi="Times New Roman" w:cs="Times New Roman"/>
              <w:sz w:val="28"/>
              <w:szCs w:val="28"/>
            </w:rPr>
          </w:pPr>
        </w:p>
        <w:p w14:paraId="400A3A64" w14:textId="77777777" w:rsidR="003842BD" w:rsidRDefault="003842BD" w:rsidP="00E04CD0">
          <w:pPr>
            <w:pStyle w:val="1"/>
            <w:tabs>
              <w:tab w:val="left" w:pos="2340"/>
              <w:tab w:val="left" w:pos="3072"/>
            </w:tabs>
            <w:jc w:val="center"/>
            <w:rPr>
              <w:rFonts w:ascii="Times New Roman" w:hAnsi="Times New Roman" w:cs="Times New Roman"/>
              <w:sz w:val="28"/>
              <w:szCs w:val="28"/>
            </w:rPr>
          </w:pPr>
        </w:p>
        <w:p w14:paraId="636EE877" w14:textId="77777777" w:rsidR="003842BD" w:rsidRDefault="003842BD" w:rsidP="00E04CD0">
          <w:pPr>
            <w:pStyle w:val="1"/>
            <w:tabs>
              <w:tab w:val="left" w:pos="2340"/>
              <w:tab w:val="left" w:pos="3072"/>
            </w:tabs>
            <w:jc w:val="center"/>
            <w:rPr>
              <w:rFonts w:ascii="Times New Roman" w:hAnsi="Times New Roman" w:cs="Times New Roman"/>
              <w:sz w:val="28"/>
              <w:szCs w:val="28"/>
            </w:rPr>
          </w:pPr>
        </w:p>
        <w:p w14:paraId="30D90AC7" w14:textId="77777777" w:rsidR="003842BD" w:rsidRDefault="003842BD" w:rsidP="00E04CD0">
          <w:pPr>
            <w:pStyle w:val="1"/>
            <w:tabs>
              <w:tab w:val="left" w:pos="2340"/>
              <w:tab w:val="left" w:pos="3072"/>
            </w:tabs>
            <w:jc w:val="center"/>
            <w:rPr>
              <w:rFonts w:ascii="Times New Roman" w:hAnsi="Times New Roman" w:cs="Times New Roman"/>
              <w:sz w:val="28"/>
              <w:szCs w:val="28"/>
            </w:rPr>
          </w:pPr>
        </w:p>
        <w:p w14:paraId="117F3D34" w14:textId="77777777" w:rsidR="003842BD" w:rsidRDefault="003842BD" w:rsidP="00E04CD0">
          <w:pPr>
            <w:pStyle w:val="1"/>
            <w:tabs>
              <w:tab w:val="left" w:pos="2340"/>
              <w:tab w:val="left" w:pos="3072"/>
            </w:tabs>
            <w:jc w:val="center"/>
            <w:rPr>
              <w:rFonts w:ascii="Times New Roman" w:hAnsi="Times New Roman" w:cs="Times New Roman"/>
              <w:sz w:val="28"/>
              <w:szCs w:val="28"/>
            </w:rPr>
          </w:pPr>
        </w:p>
        <w:p w14:paraId="595B9D40" w14:textId="77777777" w:rsidR="003842BD" w:rsidRDefault="003842BD" w:rsidP="00E04CD0">
          <w:pPr>
            <w:pStyle w:val="1"/>
            <w:jc w:val="center"/>
            <w:rPr>
              <w:rFonts w:ascii="Times New Roman" w:eastAsia="Arial" w:hAnsi="Times New Roman" w:cs="Times New Roman"/>
              <w:b/>
              <w:sz w:val="32"/>
              <w:szCs w:val="32"/>
            </w:rPr>
          </w:pPr>
          <w:r>
            <w:rPr>
              <w:rFonts w:ascii="Times New Roman" w:eastAsia="Arial" w:hAnsi="Times New Roman" w:cs="Times New Roman"/>
              <w:b/>
              <w:sz w:val="32"/>
              <w:szCs w:val="32"/>
            </w:rPr>
            <w:t>ОТЧЕТ</w:t>
          </w:r>
        </w:p>
        <w:p w14:paraId="2AAC8448" w14:textId="3A16A410" w:rsidR="003842BD" w:rsidRPr="00EE1A2E" w:rsidRDefault="003842BD" w:rsidP="00E04CD0">
          <w:pPr>
            <w:pStyle w:val="1"/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по лабораторной работе №</w:t>
          </w:r>
          <w:r w:rsidR="000F162E" w:rsidRPr="00EE1A2E">
            <w:rPr>
              <w:rFonts w:ascii="Times New Roman" w:eastAsia="Times New Roman" w:hAnsi="Times New Roman" w:cs="Times New Roman"/>
              <w:sz w:val="28"/>
              <w:szCs w:val="28"/>
            </w:rPr>
            <w:t>2</w:t>
          </w:r>
        </w:p>
        <w:p w14:paraId="375B8471" w14:textId="6260BBF9" w:rsidR="003842BD" w:rsidRDefault="003842BD" w:rsidP="00E04CD0">
          <w:pPr>
            <w:pStyle w:val="1"/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по курсу «Разработка кроссплатформенных приложений»</w:t>
          </w:r>
        </w:p>
        <w:p w14:paraId="4CF4A510" w14:textId="7176F319" w:rsidR="003842BD" w:rsidRDefault="003842BD" w:rsidP="00E04CD0">
          <w:pPr>
            <w:pStyle w:val="1"/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на тему «</w:t>
          </w:r>
          <w:r w:rsidR="000F162E" w:rsidRPr="000F162E">
            <w:rPr>
              <w:rFonts w:ascii="Times New Roman" w:eastAsia="Times New Roman" w:hAnsi="Times New Roman" w:cs="Times New Roman"/>
              <w:sz w:val="28"/>
              <w:szCs w:val="28"/>
            </w:rPr>
            <w:t>Работа с коллекциями объектов</w:t>
          </w:r>
          <w:r>
            <w:rPr>
              <w:rFonts w:ascii="Times New Roman" w:eastAsia="Times New Roman" w:hAnsi="Times New Roman" w:cs="Times New Roman"/>
              <w:sz w:val="28"/>
              <w:szCs w:val="28"/>
            </w:rPr>
            <w:t>»</w:t>
          </w:r>
        </w:p>
        <w:p w14:paraId="606D31A0" w14:textId="77777777" w:rsidR="003842BD" w:rsidRDefault="003842BD" w:rsidP="00E04CD0">
          <w:pPr>
            <w:pStyle w:val="1"/>
            <w:tabs>
              <w:tab w:val="left" w:pos="2340"/>
              <w:tab w:val="left" w:pos="3072"/>
            </w:tabs>
            <w:rPr>
              <w:rFonts w:ascii="Times New Roman" w:hAnsi="Times New Roman" w:cs="Times New Roman"/>
              <w:sz w:val="28"/>
              <w:szCs w:val="28"/>
            </w:rPr>
          </w:pPr>
        </w:p>
        <w:p w14:paraId="5815A6A8" w14:textId="77777777" w:rsidR="003842BD" w:rsidRDefault="003842BD" w:rsidP="00E04CD0">
          <w:pPr>
            <w:pStyle w:val="1"/>
            <w:rPr>
              <w:rFonts w:ascii="Times New Roman" w:hAnsi="Times New Roman" w:cs="Times New Roman"/>
              <w:sz w:val="28"/>
              <w:szCs w:val="28"/>
            </w:rPr>
          </w:pPr>
        </w:p>
        <w:p w14:paraId="51A76B93" w14:textId="77777777" w:rsidR="003842BD" w:rsidRDefault="003842BD" w:rsidP="00E04CD0">
          <w:pPr>
            <w:pStyle w:val="1"/>
            <w:rPr>
              <w:rFonts w:ascii="Times New Roman" w:hAnsi="Times New Roman" w:cs="Times New Roman"/>
              <w:sz w:val="28"/>
              <w:szCs w:val="28"/>
            </w:rPr>
          </w:pPr>
        </w:p>
        <w:p w14:paraId="1ED6B980" w14:textId="77777777" w:rsidR="003842BD" w:rsidRDefault="003842BD" w:rsidP="00E04CD0">
          <w:pPr>
            <w:pStyle w:val="1"/>
            <w:rPr>
              <w:rFonts w:ascii="Times New Roman" w:hAnsi="Times New Roman" w:cs="Times New Roman"/>
              <w:sz w:val="28"/>
              <w:szCs w:val="28"/>
            </w:rPr>
          </w:pPr>
        </w:p>
        <w:p w14:paraId="2E9727D6" w14:textId="77777777" w:rsidR="003842BD" w:rsidRDefault="003842BD" w:rsidP="00E04CD0">
          <w:pPr>
            <w:pStyle w:val="1"/>
            <w:rPr>
              <w:rFonts w:ascii="Times New Roman" w:hAnsi="Times New Roman" w:cs="Times New Roman"/>
              <w:sz w:val="28"/>
              <w:szCs w:val="28"/>
            </w:rPr>
          </w:pPr>
        </w:p>
        <w:p w14:paraId="77E00964" w14:textId="4771C66D" w:rsidR="003842BD" w:rsidRDefault="00EE1A2E" w:rsidP="00E04CD0">
          <w:pPr>
            <w:pStyle w:val="1"/>
            <w:spacing w:after="0"/>
            <w:ind w:left="2832"/>
            <w:jc w:val="right"/>
            <w:rPr>
              <w:rFonts w:ascii="Times New Roman" w:eastAsia="Arial" w:hAnsi="Times New Roman" w:cs="Times New Roman"/>
              <w:b/>
              <w:sz w:val="28"/>
              <w:szCs w:val="28"/>
            </w:rPr>
          </w:pPr>
          <w:r>
            <w:rPr>
              <w:rFonts w:ascii="Times New Roman" w:eastAsia="Arial" w:hAnsi="Times New Roman" w:cs="Times New Roman"/>
              <w:b/>
              <w:sz w:val="28"/>
              <w:szCs w:val="28"/>
            </w:rPr>
            <w:t>Выполнил студент</w:t>
          </w:r>
          <w:r w:rsidR="003842BD">
            <w:rPr>
              <w:rFonts w:ascii="Times New Roman" w:eastAsia="Arial" w:hAnsi="Times New Roman" w:cs="Times New Roman"/>
              <w:b/>
              <w:sz w:val="28"/>
              <w:szCs w:val="28"/>
            </w:rPr>
            <w:t xml:space="preserve"> группы 20ВВВ1:</w:t>
          </w:r>
        </w:p>
        <w:p w14:paraId="68D53A8F" w14:textId="23898C24" w:rsidR="003842BD" w:rsidRDefault="00EE1A2E" w:rsidP="00E04CD0">
          <w:pPr>
            <w:pStyle w:val="1"/>
            <w:spacing w:after="0"/>
            <w:jc w:val="right"/>
            <w:rPr>
              <w:rFonts w:ascii="Times New Roman" w:eastAsia="Times New Roman" w:hAnsi="Times New Roman" w:cs="Times New Roman"/>
              <w:sz w:val="28"/>
              <w:szCs w:val="28"/>
            </w:rPr>
          </w:pPr>
          <w:proofErr w:type="spellStart"/>
          <w:r>
            <w:rPr>
              <w:rFonts w:ascii="Times New Roman" w:eastAsia="Times New Roman" w:hAnsi="Times New Roman" w:cs="Times New Roman"/>
              <w:sz w:val="28"/>
              <w:szCs w:val="28"/>
            </w:rPr>
            <w:t>Ионцев</w:t>
          </w:r>
          <w:proofErr w:type="spellEnd"/>
          <w:r>
            <w:rPr>
              <w:rFonts w:ascii="Times New Roman" w:eastAsia="Times New Roman" w:hAnsi="Times New Roman" w:cs="Times New Roman"/>
              <w:sz w:val="28"/>
              <w:szCs w:val="28"/>
            </w:rPr>
            <w:t xml:space="preserve"> В.А.</w:t>
          </w:r>
          <w:bookmarkStart w:id="0" w:name="_GoBack"/>
          <w:bookmarkEnd w:id="0"/>
        </w:p>
        <w:p w14:paraId="57347C41" w14:textId="77777777" w:rsidR="003842BD" w:rsidRDefault="003842BD" w:rsidP="00E04CD0">
          <w:pPr>
            <w:pStyle w:val="1"/>
            <w:spacing w:after="0"/>
            <w:jc w:val="right"/>
            <w:rPr>
              <w:rFonts w:ascii="Times New Roman" w:eastAsia="Arial" w:hAnsi="Times New Roman" w:cs="Times New Roman"/>
              <w:b/>
              <w:sz w:val="28"/>
              <w:szCs w:val="28"/>
            </w:rPr>
          </w:pPr>
          <w:r>
            <w:rPr>
              <w:rFonts w:ascii="Times New Roman" w:eastAsia="Arial" w:hAnsi="Times New Roman" w:cs="Times New Roman"/>
              <w:b/>
              <w:sz w:val="28"/>
              <w:szCs w:val="28"/>
            </w:rPr>
            <w:t>Приняли:</w:t>
          </w:r>
        </w:p>
        <w:p w14:paraId="0A75742F" w14:textId="20FA8238" w:rsidR="003842BD" w:rsidRDefault="003842BD" w:rsidP="00E04CD0">
          <w:pPr>
            <w:pStyle w:val="1"/>
            <w:tabs>
              <w:tab w:val="left" w:pos="6660"/>
            </w:tabs>
            <w:spacing w:after="0"/>
            <w:jc w:val="right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Юрова О.В.</w:t>
          </w:r>
        </w:p>
        <w:p w14:paraId="697944FB" w14:textId="7CF744B9" w:rsidR="003842BD" w:rsidRDefault="003842BD" w:rsidP="00E04CD0">
          <w:pPr>
            <w:pStyle w:val="1"/>
            <w:tabs>
              <w:tab w:val="left" w:pos="6660"/>
            </w:tabs>
            <w:spacing w:after="0"/>
            <w:jc w:val="right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Карамышева Н.С.</w:t>
          </w:r>
        </w:p>
        <w:p w14:paraId="56F6E9D1" w14:textId="77777777" w:rsidR="003842BD" w:rsidRDefault="003842BD" w:rsidP="00E04CD0">
          <w:pPr>
            <w:pStyle w:val="1"/>
            <w:tabs>
              <w:tab w:val="left" w:pos="6660"/>
            </w:tabs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</w:p>
        <w:p w14:paraId="5974E059" w14:textId="77777777" w:rsidR="003842BD" w:rsidRDefault="003842BD" w:rsidP="00E04CD0">
          <w:pPr>
            <w:pStyle w:val="1"/>
            <w:tabs>
              <w:tab w:val="left" w:pos="6660"/>
            </w:tabs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</w:p>
        <w:p w14:paraId="73CFA5F9" w14:textId="77777777" w:rsidR="003842BD" w:rsidRDefault="003842BD" w:rsidP="00E04CD0">
          <w:pPr>
            <w:pStyle w:val="1"/>
            <w:tabs>
              <w:tab w:val="left" w:pos="6660"/>
            </w:tabs>
            <w:spacing w:after="0"/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</w:p>
        <w:p w14:paraId="001F3407" w14:textId="77777777" w:rsidR="003842BD" w:rsidRDefault="003842BD" w:rsidP="00E04CD0">
          <w:pPr>
            <w:pStyle w:val="1"/>
            <w:tabs>
              <w:tab w:val="left" w:pos="6660"/>
            </w:tabs>
            <w:spacing w:after="0"/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</w:p>
        <w:p w14:paraId="481B99AE" w14:textId="6CFDD825" w:rsidR="003842BD" w:rsidRDefault="003842BD" w:rsidP="00E04CD0">
          <w:pPr>
            <w:pStyle w:val="1"/>
            <w:tabs>
              <w:tab w:val="left" w:pos="6660"/>
            </w:tabs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Пенза 2023 г.</w:t>
          </w:r>
        </w:p>
        <w:p w14:paraId="362B9535" w14:textId="39173374" w:rsidR="003842BD" w:rsidRDefault="003842BD" w:rsidP="000F162E">
          <w:pPr>
            <w:ind w:firstLine="708"/>
            <w:jc w:val="both"/>
            <w:rPr>
              <w:rFonts w:ascii="Times New Roman" w:hAnsi="Times New Roman" w:cs="Times New Roman"/>
              <w:sz w:val="28"/>
              <w:szCs w:val="28"/>
            </w:rPr>
          </w:pPr>
          <w:r w:rsidRPr="003842BD">
            <w:rPr>
              <w:rFonts w:ascii="Times New Roman" w:hAnsi="Times New Roman" w:cs="Times New Roman"/>
              <w:b/>
              <w:bCs/>
              <w:sz w:val="28"/>
              <w:szCs w:val="28"/>
            </w:rPr>
            <w:lastRenderedPageBreak/>
            <w:t>Цель работы</w:t>
          </w:r>
          <w:r w:rsidRPr="007B5568">
            <w:rPr>
              <w:rFonts w:ascii="Times New Roman" w:hAnsi="Times New Roman" w:cs="Times New Roman"/>
              <w:b/>
              <w:bCs/>
              <w:sz w:val="28"/>
              <w:szCs w:val="28"/>
            </w:rPr>
            <w:t>:</w:t>
          </w:r>
          <w:r w:rsidR="000F162E" w:rsidRPr="000F162E">
            <w:rPr>
              <w:rFonts w:ascii="Times New Roman" w:hAnsi="Times New Roman" w:cs="Times New Roman"/>
              <w:sz w:val="28"/>
              <w:szCs w:val="28"/>
            </w:rPr>
            <w:t xml:space="preserve"> изучить библиотеку стандартных коллекций </w:t>
          </w:r>
          <w:proofErr w:type="spellStart"/>
          <w:r w:rsidR="000F162E" w:rsidRPr="000F162E">
            <w:rPr>
              <w:rFonts w:ascii="Times New Roman" w:hAnsi="Times New Roman" w:cs="Times New Roman"/>
              <w:sz w:val="28"/>
              <w:szCs w:val="28"/>
            </w:rPr>
            <w:t>Java</w:t>
          </w:r>
          <w:proofErr w:type="spellEnd"/>
          <w:r w:rsidR="000F162E" w:rsidRPr="000F162E">
            <w:rPr>
              <w:rFonts w:ascii="Times New Roman" w:hAnsi="Times New Roman" w:cs="Times New Roman"/>
              <w:sz w:val="28"/>
              <w:szCs w:val="28"/>
            </w:rPr>
            <w:t xml:space="preserve"> </w:t>
          </w:r>
          <w:proofErr w:type="spellStart"/>
          <w:r w:rsidR="000F162E" w:rsidRPr="000F162E">
            <w:rPr>
              <w:rFonts w:ascii="Times New Roman" w:hAnsi="Times New Roman" w:cs="Times New Roman"/>
              <w:sz w:val="28"/>
              <w:szCs w:val="28"/>
            </w:rPr>
            <w:t>Collections</w:t>
          </w:r>
          <w:proofErr w:type="spellEnd"/>
          <w:r w:rsidR="000F162E" w:rsidRPr="000F162E">
            <w:rPr>
              <w:rFonts w:ascii="Times New Roman" w:hAnsi="Times New Roman" w:cs="Times New Roman"/>
              <w:sz w:val="28"/>
              <w:szCs w:val="28"/>
            </w:rPr>
            <w:t xml:space="preserve"> </w:t>
          </w:r>
          <w:proofErr w:type="spellStart"/>
          <w:r w:rsidR="000F162E" w:rsidRPr="000F162E">
            <w:rPr>
              <w:rFonts w:ascii="Times New Roman" w:hAnsi="Times New Roman" w:cs="Times New Roman"/>
              <w:sz w:val="28"/>
              <w:szCs w:val="28"/>
            </w:rPr>
            <w:t>Framework</w:t>
          </w:r>
          <w:proofErr w:type="spellEnd"/>
          <w:r w:rsidR="000F162E" w:rsidRPr="000F162E">
            <w:rPr>
              <w:rFonts w:ascii="Times New Roman" w:hAnsi="Times New Roman" w:cs="Times New Roman"/>
              <w:sz w:val="28"/>
              <w:szCs w:val="28"/>
            </w:rPr>
            <w:t>, позволяющую хранить различные структуры данных.</w:t>
          </w:r>
        </w:p>
      </w:sdtContent>
    </w:sdt>
    <w:p w14:paraId="034AE7A9" w14:textId="2CA1CA07" w:rsidR="00850CE9" w:rsidRPr="007B5568" w:rsidRDefault="007B5568" w:rsidP="007B5568">
      <w:pPr>
        <w:ind w:firstLine="708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З</w:t>
      </w:r>
      <w:r w:rsidR="003842BD" w:rsidRPr="007B5568">
        <w:rPr>
          <w:rFonts w:ascii="Times New Roman" w:hAnsi="Times New Roman" w:cs="Times New Roman"/>
          <w:b/>
          <w:bCs/>
          <w:sz w:val="28"/>
          <w:szCs w:val="28"/>
        </w:rPr>
        <w:t>адани</w:t>
      </w:r>
      <w:r>
        <w:rPr>
          <w:rFonts w:ascii="Times New Roman" w:hAnsi="Times New Roman" w:cs="Times New Roman"/>
          <w:b/>
          <w:bCs/>
          <w:sz w:val="28"/>
          <w:szCs w:val="28"/>
        </w:rPr>
        <w:t>е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70"/>
        <w:gridCol w:w="2907"/>
      </w:tblGrid>
      <w:tr w:rsidR="003842BD" w:rsidRPr="0087555A" w14:paraId="679D54E7" w14:textId="77777777" w:rsidTr="00E13B06">
        <w:trPr>
          <w:jc w:val="center"/>
        </w:trPr>
        <w:tc>
          <w:tcPr>
            <w:tcW w:w="2370" w:type="dxa"/>
            <w:vAlign w:val="center"/>
          </w:tcPr>
          <w:p w14:paraId="5DE53D73" w14:textId="77777777" w:rsidR="003842BD" w:rsidRPr="003842BD" w:rsidRDefault="003842BD" w:rsidP="00E13B0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842BD">
              <w:rPr>
                <w:rFonts w:ascii="Times New Roman" w:hAnsi="Times New Roman" w:cs="Times New Roman"/>
                <w:sz w:val="28"/>
                <w:szCs w:val="28"/>
              </w:rPr>
              <w:t>Номер варианта</w:t>
            </w:r>
          </w:p>
        </w:tc>
        <w:tc>
          <w:tcPr>
            <w:tcW w:w="2907" w:type="dxa"/>
            <w:vAlign w:val="center"/>
          </w:tcPr>
          <w:p w14:paraId="3E7347FC" w14:textId="77777777" w:rsidR="003842BD" w:rsidRPr="003842BD" w:rsidRDefault="003842BD" w:rsidP="00E13B0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842BD">
              <w:rPr>
                <w:rFonts w:ascii="Times New Roman" w:hAnsi="Times New Roman" w:cs="Times New Roman"/>
                <w:sz w:val="28"/>
                <w:szCs w:val="28"/>
              </w:rPr>
              <w:t>Функция</w:t>
            </w:r>
          </w:p>
        </w:tc>
      </w:tr>
      <w:tr w:rsidR="003842BD" w:rsidRPr="00286C82" w14:paraId="4D5E81C1" w14:textId="77777777" w:rsidTr="00E13B06">
        <w:trPr>
          <w:jc w:val="center"/>
        </w:trPr>
        <w:tc>
          <w:tcPr>
            <w:tcW w:w="2370" w:type="dxa"/>
            <w:vAlign w:val="center"/>
          </w:tcPr>
          <w:p w14:paraId="575BA095" w14:textId="77777777" w:rsidR="003842BD" w:rsidRPr="003842BD" w:rsidRDefault="003842BD" w:rsidP="00E13B0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842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2907" w:type="dxa"/>
            <w:vAlign w:val="center"/>
          </w:tcPr>
          <w:p w14:paraId="712C58FB" w14:textId="77777777" w:rsidR="003842BD" w:rsidRPr="003842BD" w:rsidRDefault="003842BD" w:rsidP="00E13B0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842BD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740" w:dyaOrig="360" w14:anchorId="7051C1D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7.5pt;height:18pt" o:ole="">
                  <v:imagedata r:id="rId6" o:title=""/>
                </v:shape>
                <o:OLEObject Type="Embed" ProgID="Equation.DSMT4" ShapeID="_x0000_i1025" DrawAspect="Content" ObjectID="_1764525873" r:id="rId7"/>
              </w:object>
            </w:r>
          </w:p>
        </w:tc>
      </w:tr>
    </w:tbl>
    <w:p w14:paraId="163CE009" w14:textId="77777777" w:rsidR="007B5568" w:rsidRDefault="007B5568" w:rsidP="007B5568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7BFBDB1C" w14:textId="5CA738DA" w:rsidR="007B5568" w:rsidRDefault="007B5568" w:rsidP="007B5568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463FA835" wp14:editId="70641CE2">
            <wp:extent cx="4320000" cy="1552096"/>
            <wp:effectExtent l="0" t="0" r="4445" b="0"/>
            <wp:docPr id="98928374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124" t="57609" r="18033" b="21817"/>
                    <a:stretch/>
                  </pic:blipFill>
                  <pic:spPr bwMode="auto">
                    <a:xfrm>
                      <a:off x="0" y="0"/>
                      <a:ext cx="4320000" cy="15520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F02BDDD" w14:textId="77777777" w:rsidR="000F162E" w:rsidRDefault="000F162E" w:rsidP="000F162E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F162E">
        <w:rPr>
          <w:rFonts w:ascii="Times New Roman" w:hAnsi="Times New Roman" w:cs="Times New Roman"/>
          <w:sz w:val="28"/>
          <w:szCs w:val="28"/>
        </w:rPr>
        <w:t xml:space="preserve">Модифицировать приложение из предыдущей лабораторной работы, реализовав хранение данных таблицы с использованием библиотеки коллекций. Для этого реализовать класс </w:t>
      </w:r>
      <w:proofErr w:type="spellStart"/>
      <w:r w:rsidRPr="000F162E">
        <w:rPr>
          <w:rFonts w:ascii="Times New Roman" w:hAnsi="Times New Roman" w:cs="Times New Roman"/>
          <w:sz w:val="28"/>
          <w:szCs w:val="28"/>
        </w:rPr>
        <w:t>RecIntegral</w:t>
      </w:r>
      <w:proofErr w:type="spellEnd"/>
      <w:r w:rsidRPr="000F162E">
        <w:rPr>
          <w:rFonts w:ascii="Times New Roman" w:hAnsi="Times New Roman" w:cs="Times New Roman"/>
          <w:sz w:val="28"/>
          <w:szCs w:val="28"/>
        </w:rPr>
        <w:t xml:space="preserve">, способный хранить одну запись таблицы. Для нечетных вариантов в качестве класса-коллекции выбрать </w:t>
      </w:r>
      <w:proofErr w:type="spellStart"/>
      <w:r w:rsidRPr="000F162E">
        <w:rPr>
          <w:rFonts w:ascii="Times New Roman" w:hAnsi="Times New Roman" w:cs="Times New Roman"/>
          <w:sz w:val="28"/>
          <w:szCs w:val="28"/>
        </w:rPr>
        <w:t>ArrayList</w:t>
      </w:r>
      <w:proofErr w:type="spellEnd"/>
      <w:r w:rsidRPr="000F162E">
        <w:rPr>
          <w:rFonts w:ascii="Times New Roman" w:hAnsi="Times New Roman" w:cs="Times New Roman"/>
          <w:sz w:val="28"/>
          <w:szCs w:val="28"/>
        </w:rPr>
        <w:t xml:space="preserve">, для четных - </w:t>
      </w:r>
      <w:proofErr w:type="spellStart"/>
      <w:r w:rsidRPr="000F162E">
        <w:rPr>
          <w:rFonts w:ascii="Times New Roman" w:hAnsi="Times New Roman" w:cs="Times New Roman"/>
          <w:sz w:val="28"/>
          <w:szCs w:val="28"/>
        </w:rPr>
        <w:t>LinkedList</w:t>
      </w:r>
      <w:proofErr w:type="spellEnd"/>
      <w:r w:rsidRPr="000F162E">
        <w:rPr>
          <w:rFonts w:ascii="Times New Roman" w:hAnsi="Times New Roman" w:cs="Times New Roman"/>
          <w:sz w:val="28"/>
          <w:szCs w:val="28"/>
        </w:rPr>
        <w:t>. Кроме того, добавить пару кнопок: очистить / заполнить, которые будут очищать таблицу и заполнять ее данными из коллекции соответственно. Оформление лабораторной работы должно быть выполнено в соответствии с требованиями, приведенными в Приложении 2.</w:t>
      </w:r>
    </w:p>
    <w:p w14:paraId="2EF4D1A0" w14:textId="4761D3AF" w:rsidR="007B5568" w:rsidRDefault="007B5568" w:rsidP="000F162E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7B1FA6AA" w14:textId="57E24DA1" w:rsidR="007B5568" w:rsidRDefault="007B5568" w:rsidP="007B5568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>Ход работы:</w:t>
      </w:r>
    </w:p>
    <w:p w14:paraId="2F1CBA73" w14:textId="0368EF72" w:rsidR="000F162E" w:rsidRPr="000F162E" w:rsidRDefault="000F162E" w:rsidP="000F162E">
      <w:pPr>
        <w:pStyle w:val="a3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ополнили интерфейс </w:t>
      </w:r>
      <w:proofErr w:type="gramStart"/>
      <w:r>
        <w:rPr>
          <w:rFonts w:ascii="Times New Roman" w:hAnsi="Times New Roman" w:cs="Times New Roman"/>
          <w:sz w:val="28"/>
          <w:szCs w:val="28"/>
        </w:rPr>
        <w:t>приложения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разработанного в предыдущей лабораторной работе двумя новыми кнопками.</w:t>
      </w:r>
    </w:p>
    <w:p w14:paraId="52C434CB" w14:textId="3CEECFFA" w:rsidR="00E4649A" w:rsidRPr="003C3FAC" w:rsidRDefault="003C3FAC" w:rsidP="00E4649A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3C3FAC"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w:drawing>
          <wp:inline distT="0" distB="0" distL="0" distR="0" wp14:anchorId="4F23D18A" wp14:editId="18FE4314">
            <wp:extent cx="5400000" cy="3564404"/>
            <wp:effectExtent l="0" t="0" r="0" b="0"/>
            <wp:docPr id="46300581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300581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35644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35541E" w14:textId="763ACC1E" w:rsidR="00E4649A" w:rsidRDefault="00E4649A" w:rsidP="003C3FAC">
      <w:pPr>
        <w:pStyle w:val="a3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описали </w:t>
      </w:r>
      <w:r w:rsidR="003C3FAC">
        <w:rPr>
          <w:rFonts w:ascii="Times New Roman" w:hAnsi="Times New Roman" w:cs="Times New Roman"/>
          <w:sz w:val="28"/>
          <w:szCs w:val="28"/>
        </w:rPr>
        <w:t xml:space="preserve">новые </w:t>
      </w:r>
      <w:r>
        <w:rPr>
          <w:rFonts w:ascii="Times New Roman" w:hAnsi="Times New Roman" w:cs="Times New Roman"/>
          <w:sz w:val="28"/>
          <w:szCs w:val="28"/>
        </w:rPr>
        <w:t>функции, выполняемые кнопками</w:t>
      </w:r>
    </w:p>
    <w:p w14:paraId="770D5376" w14:textId="054E0BF0" w:rsidR="00E4649A" w:rsidRPr="00E4649A" w:rsidRDefault="00E4649A" w:rsidP="00E4649A">
      <w:pPr>
        <w:ind w:left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обавить </w:t>
      </w:r>
    </w:p>
    <w:p w14:paraId="5B1A6B7C" w14:textId="418AA2CF" w:rsidR="00E4649A" w:rsidRDefault="00E4649A" w:rsidP="00E4649A">
      <w:pPr>
        <w:jc w:val="both"/>
        <w:rPr>
          <w:rFonts w:ascii="Times New Roman" w:hAnsi="Times New Roman" w:cs="Times New Roman"/>
          <w:sz w:val="28"/>
          <w:szCs w:val="28"/>
        </w:rPr>
      </w:pPr>
      <w:r w:rsidRPr="00E4649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E94B54A" wp14:editId="08E13B7C">
            <wp:extent cx="5400000" cy="1660500"/>
            <wp:effectExtent l="0" t="0" r="0" b="0"/>
            <wp:docPr id="153515828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5158288" name="Рисунок 1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166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F80F23" w14:textId="5DB692DF" w:rsidR="00E4649A" w:rsidRDefault="003C3FAC" w:rsidP="00E4649A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полнить</w:t>
      </w:r>
    </w:p>
    <w:p w14:paraId="30A4130A" w14:textId="3D02AF1E" w:rsidR="00E4649A" w:rsidRDefault="00E4649A" w:rsidP="00E4649A">
      <w:pPr>
        <w:jc w:val="both"/>
        <w:rPr>
          <w:rFonts w:ascii="Times New Roman" w:hAnsi="Times New Roman" w:cs="Times New Roman"/>
          <w:sz w:val="28"/>
          <w:szCs w:val="28"/>
        </w:rPr>
      </w:pPr>
      <w:r w:rsidRPr="00E4649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CFC410E" wp14:editId="405DE90C">
            <wp:extent cx="5400000" cy="1254375"/>
            <wp:effectExtent l="0" t="0" r="0" b="3175"/>
            <wp:docPr id="177369296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3692964" name="Рисунок 1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125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04F182" w14:textId="77777777" w:rsidR="00E4649A" w:rsidRDefault="00E4649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72324046" w14:textId="063E88B0" w:rsidR="00E4649A" w:rsidRDefault="003C3FAC" w:rsidP="00E4649A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Очистить</w:t>
      </w:r>
    </w:p>
    <w:p w14:paraId="46B8563A" w14:textId="68F4B748" w:rsidR="00E4649A" w:rsidRDefault="00E4649A" w:rsidP="00E4649A">
      <w:pPr>
        <w:jc w:val="both"/>
        <w:rPr>
          <w:rFonts w:ascii="Times New Roman" w:hAnsi="Times New Roman" w:cs="Times New Roman"/>
          <w:sz w:val="28"/>
          <w:szCs w:val="28"/>
        </w:rPr>
      </w:pPr>
      <w:r w:rsidRPr="00E4649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F2836D3" wp14:editId="00A233E8">
            <wp:extent cx="5400000" cy="742751"/>
            <wp:effectExtent l="0" t="0" r="0" b="635"/>
            <wp:docPr id="212507315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5073157" name="Рисунок 1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7427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72B20F" w14:textId="74CBBA28" w:rsidR="00A45A82" w:rsidRDefault="00A45A82" w:rsidP="00A45A82">
      <w:pPr>
        <w:ind w:firstLine="708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b/>
          <w:bCs/>
          <w:sz w:val="28"/>
          <w:szCs w:val="28"/>
        </w:rPr>
        <w:t>Листинг</w:t>
      </w:r>
      <w:r w:rsidRPr="00A45A82">
        <w:rPr>
          <w:rFonts w:ascii="Times New Roman" w:hAnsi="Times New Roman" w:cs="Times New Roman"/>
          <w:b/>
          <w:bCs/>
          <w:sz w:val="28"/>
          <w:szCs w:val="28"/>
          <w:lang w:val="en-US"/>
        </w:rPr>
        <w:t>:</w:t>
      </w:r>
    </w:p>
    <w:p w14:paraId="5363A687" w14:textId="5693B72C" w:rsidR="003C3FAC" w:rsidRDefault="003C3FAC" w:rsidP="00A45A82">
      <w:pPr>
        <w:ind w:firstLine="708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en-US"/>
        </w:rPr>
        <w:t>RecIntegral.java</w:t>
      </w:r>
    </w:p>
    <w:p w14:paraId="036174C9" w14:textId="77777777" w:rsidR="003C3FAC" w:rsidRPr="00CC221D" w:rsidRDefault="003C3FAC" w:rsidP="00CC221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>/*</w:t>
      </w:r>
    </w:p>
    <w:p w14:paraId="4CCA07A7" w14:textId="77777777" w:rsidR="003C3FAC" w:rsidRPr="00CC221D" w:rsidRDefault="003C3FAC" w:rsidP="00CC221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* Click nbfs://nbhost/SystemFileSystem/Templates/Licenses/license-default.txt to change this license</w:t>
      </w:r>
    </w:p>
    <w:p w14:paraId="7D947A31" w14:textId="77777777" w:rsidR="003C3FAC" w:rsidRPr="00CC221D" w:rsidRDefault="003C3FAC" w:rsidP="00CC221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* Click nbfs://nbhost/SystemFileSystem/Templates/Classes/Class.java to edit this template</w:t>
      </w:r>
    </w:p>
    <w:p w14:paraId="4420928D" w14:textId="77777777" w:rsidR="003C3FAC" w:rsidRPr="00CC221D" w:rsidRDefault="003C3FAC" w:rsidP="00CC221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*/</w:t>
      </w:r>
    </w:p>
    <w:p w14:paraId="30A302AA" w14:textId="77777777" w:rsidR="003C3FAC" w:rsidRPr="00CC221D" w:rsidRDefault="003C3FAC" w:rsidP="00CC221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package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my.numberaddition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14:paraId="78AA0C9F" w14:textId="77777777" w:rsidR="003C3FAC" w:rsidRPr="00CC221D" w:rsidRDefault="003C3FAC" w:rsidP="00CC221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2EB319F0" w14:textId="77777777" w:rsidR="003C3FAC" w:rsidRPr="00CC221D" w:rsidRDefault="003C3FAC" w:rsidP="00CC221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>/**</w:t>
      </w:r>
    </w:p>
    <w:p w14:paraId="27F6CE80" w14:textId="77777777" w:rsidR="003C3FAC" w:rsidRPr="00CC221D" w:rsidRDefault="003C3FAC" w:rsidP="00CC221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*</w:t>
      </w:r>
    </w:p>
    <w:p w14:paraId="425CD4D3" w14:textId="77777777" w:rsidR="003C3FAC" w:rsidRPr="00CC221D" w:rsidRDefault="003C3FAC" w:rsidP="00CC221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* @author Acer</w:t>
      </w:r>
    </w:p>
    <w:p w14:paraId="7E5D71B3" w14:textId="77777777" w:rsidR="003C3FAC" w:rsidRPr="00CC221D" w:rsidRDefault="003C3FAC" w:rsidP="00CC221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*/</w:t>
      </w:r>
    </w:p>
    <w:p w14:paraId="61DFD211" w14:textId="77777777" w:rsidR="003C3FAC" w:rsidRPr="00CC221D" w:rsidRDefault="003C3FAC" w:rsidP="00CC221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public class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RecIntegral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{</w:t>
      </w:r>
    </w:p>
    <w:p w14:paraId="628AC1B2" w14:textId="77777777" w:rsidR="003C3FAC" w:rsidRPr="00CC221D" w:rsidRDefault="003C3FAC" w:rsidP="00CC221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public double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topBorder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14:paraId="0035BC9C" w14:textId="77777777" w:rsidR="003C3FAC" w:rsidRPr="00CC221D" w:rsidRDefault="003C3FAC" w:rsidP="00CC221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public double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downBorder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14:paraId="28915236" w14:textId="77777777" w:rsidR="003C3FAC" w:rsidRPr="00CC221D" w:rsidRDefault="003C3FAC" w:rsidP="00CC221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public double step;</w:t>
      </w:r>
    </w:p>
    <w:p w14:paraId="6A0BBB88" w14:textId="77777777" w:rsidR="003C3FAC" w:rsidRPr="00CC221D" w:rsidRDefault="003C3FAC" w:rsidP="00CC221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</w:t>
      </w:r>
    </w:p>
    <w:p w14:paraId="5F26376E" w14:textId="77777777" w:rsidR="003C3FAC" w:rsidRPr="00CC221D" w:rsidRDefault="003C3FAC" w:rsidP="00CC221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public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RecIntegral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double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topBorder,doubl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downBorder,doubl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step){</w:t>
      </w:r>
    </w:p>
    <w:p w14:paraId="58296DCC" w14:textId="77777777" w:rsidR="003C3FAC" w:rsidRPr="00CC221D" w:rsidRDefault="003C3FAC" w:rsidP="00CC221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this.topBorder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topBorder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14:paraId="48660818" w14:textId="77777777" w:rsidR="003C3FAC" w:rsidRPr="00CC221D" w:rsidRDefault="003C3FAC" w:rsidP="00CC221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this.downBorder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downBorder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14:paraId="0D516A85" w14:textId="77777777" w:rsidR="003C3FAC" w:rsidRPr="00CC221D" w:rsidRDefault="003C3FAC" w:rsidP="00CC221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this.step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= step;</w:t>
      </w:r>
    </w:p>
    <w:p w14:paraId="07703614" w14:textId="77777777" w:rsidR="003C3FAC" w:rsidRPr="00CC221D" w:rsidRDefault="003C3FAC" w:rsidP="00CC221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}</w:t>
      </w:r>
    </w:p>
    <w:p w14:paraId="76D754DC" w14:textId="77777777" w:rsidR="003C3FAC" w:rsidRPr="00CC221D" w:rsidRDefault="003C3FAC" w:rsidP="00CC221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7A45E8C7" w14:textId="3DDF7395" w:rsidR="003C3FAC" w:rsidRPr="00CC221D" w:rsidRDefault="003C3FAC" w:rsidP="00CC221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>}</w:t>
      </w:r>
    </w:p>
    <w:p w14:paraId="678DB000" w14:textId="6AE96BFF" w:rsidR="003C3FAC" w:rsidRDefault="003C3FAC" w:rsidP="00A45A82">
      <w:pPr>
        <w:ind w:firstLine="708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3C3FAC">
        <w:rPr>
          <w:rFonts w:ascii="Times New Roman" w:hAnsi="Times New Roman" w:cs="Times New Roman"/>
          <w:b/>
          <w:bCs/>
          <w:sz w:val="28"/>
          <w:szCs w:val="28"/>
          <w:lang w:val="en-US"/>
        </w:rPr>
        <w:t>ContactEditorUI</w:t>
      </w:r>
      <w:r>
        <w:rPr>
          <w:rFonts w:ascii="Times New Roman" w:hAnsi="Times New Roman" w:cs="Times New Roman"/>
          <w:b/>
          <w:bCs/>
          <w:sz w:val="28"/>
          <w:szCs w:val="28"/>
          <w:lang w:val="en-US"/>
        </w:rPr>
        <w:t>.java</w:t>
      </w:r>
    </w:p>
    <w:p w14:paraId="7B0CE164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>/*</w:t>
      </w:r>
    </w:p>
    <w:p w14:paraId="382FAFB7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* Click nbfs://nbhost/SystemFileSystem/Templates/Licenses/license-default.txt to change this license</w:t>
      </w:r>
    </w:p>
    <w:p w14:paraId="1874D906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* Click nbfs://nbhost/SystemFileSystem/Templates/GUIForms/JFrame.java to edit this template</w:t>
      </w:r>
    </w:p>
    <w:p w14:paraId="55B670FA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*/</w:t>
      </w:r>
    </w:p>
    <w:p w14:paraId="531910B1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package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my.numberaddition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14:paraId="03A24965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import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table.DefaultTableModel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14:paraId="03E65B2C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import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.util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LinkedList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14:paraId="3744524B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import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.util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List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14:paraId="5315E0A2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import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.util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Iterator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14:paraId="09579B72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00F309CF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>/**</w:t>
      </w:r>
    </w:p>
    <w:p w14:paraId="06CBEFD1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*</w:t>
      </w:r>
    </w:p>
    <w:p w14:paraId="58BBDF72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* @author Acer</w:t>
      </w:r>
    </w:p>
    <w:p w14:paraId="3A77F86F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*/</w:t>
      </w:r>
    </w:p>
    <w:p w14:paraId="27829E95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public class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ContactEditorUI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extends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JFram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{</w:t>
      </w:r>
    </w:p>
    <w:p w14:paraId="590A6EF4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004F62A8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lastRenderedPageBreak/>
        <w:t xml:space="preserve">    List&lt;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RecIntegral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&gt; list = new LinkedList&lt;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&gt;(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);</w:t>
      </w:r>
    </w:p>
    <w:p w14:paraId="00887C9C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/**</w:t>
      </w:r>
    </w:p>
    <w:p w14:paraId="0F211B48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* Creates new form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ContactEditorUI</w:t>
      </w:r>
      <w:proofErr w:type="spellEnd"/>
    </w:p>
    <w:p w14:paraId="04205A43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*/</w:t>
      </w:r>
    </w:p>
    <w:p w14:paraId="68335E81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public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ContactEditorUI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) {</w:t>
      </w:r>
    </w:p>
    <w:p w14:paraId="15BD747A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initComponents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);</w:t>
      </w:r>
    </w:p>
    <w:p w14:paraId="202A183B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}</w:t>
      </w:r>
    </w:p>
    <w:p w14:paraId="09F053D9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63CD5916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/**</w:t>
      </w:r>
    </w:p>
    <w:p w14:paraId="57DF961B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* This method is called from within the constructor to initialize the form.</w:t>
      </w:r>
    </w:p>
    <w:p w14:paraId="378E5FFA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* WARNING: Do NOT modify this code. The content of this method is always</w:t>
      </w:r>
    </w:p>
    <w:p w14:paraId="6C04CF50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* regenerated by the Form Editor.</w:t>
      </w:r>
    </w:p>
    <w:p w14:paraId="0F921392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*/</w:t>
      </w:r>
    </w:p>
    <w:p w14:paraId="720583E7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@SuppressWarnings("unchecked")</w:t>
      </w:r>
    </w:p>
    <w:p w14:paraId="58A23A24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// &lt;editor-fold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defaultstat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="collapsed"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desc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="Generated Code"&gt;                          </w:t>
      </w:r>
    </w:p>
    <w:p w14:paraId="629D4F6B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private void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initComponents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) {</w:t>
      </w:r>
    </w:p>
    <w:p w14:paraId="47FC9BA1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40EB4E93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Panel1 = new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JPanel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);</w:t>
      </w:r>
    </w:p>
    <w:p w14:paraId="1E322423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Label1 = new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JLabel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);</w:t>
      </w:r>
    </w:p>
    <w:p w14:paraId="04A1182D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Label2 = new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JLabel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);</w:t>
      </w:r>
    </w:p>
    <w:p w14:paraId="3329386F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Label3 = new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JLabel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);</w:t>
      </w:r>
    </w:p>
    <w:p w14:paraId="4F66DC1B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Button1 = new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JButton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);</w:t>
      </w:r>
    </w:p>
    <w:p w14:paraId="3816D339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Button2 = new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JButton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);</w:t>
      </w:r>
    </w:p>
    <w:p w14:paraId="5EB1FC42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Button3 = new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JButton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);</w:t>
      </w:r>
    </w:p>
    <w:p w14:paraId="6D2765E9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TextField1 = new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JTextField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);</w:t>
      </w:r>
    </w:p>
    <w:p w14:paraId="1B7D981A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TextField2 = new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JTextField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);</w:t>
      </w:r>
    </w:p>
    <w:p w14:paraId="3C40EC0C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TextField3 = new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JTextField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);</w:t>
      </w:r>
    </w:p>
    <w:p w14:paraId="21AC5098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ScrollPane1 = new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JScrollPan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);</w:t>
      </w:r>
    </w:p>
    <w:p w14:paraId="6A9C8E97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Table1 = new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JTabl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);</w:t>
      </w:r>
    </w:p>
    <w:p w14:paraId="1317199D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Label4 = new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JLabel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);</w:t>
      </w:r>
    </w:p>
    <w:p w14:paraId="783E5EF1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Button4 = new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JButton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);</w:t>
      </w:r>
    </w:p>
    <w:p w14:paraId="0BCD4BA0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Button5 = new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JButton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);</w:t>
      </w:r>
    </w:p>
    <w:p w14:paraId="5DDAE734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31E4AAEE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setDefaultCloseOperation(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WindowConstants.EXIT_ON_CLOSE);</w:t>
      </w:r>
    </w:p>
    <w:p w14:paraId="2C7E3BA9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01C39C03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Panel1.setBorder(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BorderFactory.createTitledBorder("Lab1 - 2. sin(x)"));</w:t>
      </w:r>
    </w:p>
    <w:p w14:paraId="4844DBDB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14B34651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Label1.setText("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Верхняя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граница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");</w:t>
      </w:r>
    </w:p>
    <w:p w14:paraId="3C9D4F2B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79F2F1DE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Label2.setText("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Нижняя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граница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");</w:t>
      </w:r>
    </w:p>
    <w:p w14:paraId="7835DC43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454FF80A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Label3.setText("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Шаг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");</w:t>
      </w:r>
    </w:p>
    <w:p w14:paraId="27EB81A8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10D9E4B3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Button1.setText("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Добавить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");</w:t>
      </w:r>
    </w:p>
    <w:p w14:paraId="12275244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Button1.addActionListener(new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.awt.event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ActionListener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) {</w:t>
      </w:r>
    </w:p>
    <w:p w14:paraId="098BA6C4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public void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ctionPerformed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java.awt.event.ActionEvent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evt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) {</w:t>
      </w:r>
    </w:p>
    <w:p w14:paraId="4D89592F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jButton1ActionPerformed(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evt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);</w:t>
      </w:r>
    </w:p>
    <w:p w14:paraId="292F51D1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}</w:t>
      </w:r>
    </w:p>
    <w:p w14:paraId="17628E6D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});</w:t>
      </w:r>
    </w:p>
    <w:p w14:paraId="3AFEBAB9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594E1DDA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Button2.setText("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Удалить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");</w:t>
      </w:r>
    </w:p>
    <w:p w14:paraId="24DC1B73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Button2.setToolTipText("");</w:t>
      </w:r>
    </w:p>
    <w:p w14:paraId="2B15C9CB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lastRenderedPageBreak/>
        <w:t xml:space="preserve">        jButton2.addActionListener(new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.awt.event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ActionListener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) {</w:t>
      </w:r>
    </w:p>
    <w:p w14:paraId="7DEB415E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public void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ctionPerformed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java.awt.event.ActionEvent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evt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) {</w:t>
      </w:r>
    </w:p>
    <w:p w14:paraId="45379E12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jButton2ActionPerformed(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evt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);</w:t>
      </w:r>
    </w:p>
    <w:p w14:paraId="01B7FA2D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}</w:t>
      </w:r>
    </w:p>
    <w:p w14:paraId="0A053777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});</w:t>
      </w:r>
    </w:p>
    <w:p w14:paraId="052D7CAB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3D146B94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Button3.setText("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Вычислисть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");</w:t>
      </w:r>
    </w:p>
    <w:p w14:paraId="536FD194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Button3.addActionListener(new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.awt.event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ActionListener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) {</w:t>
      </w:r>
    </w:p>
    <w:p w14:paraId="03C7F249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public void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ctionPerformed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java.awt.event.ActionEvent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evt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) {</w:t>
      </w:r>
    </w:p>
    <w:p w14:paraId="28A693FE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jButton3ActionPerformed(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evt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);</w:t>
      </w:r>
    </w:p>
    <w:p w14:paraId="198836F7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}</w:t>
      </w:r>
    </w:p>
    <w:p w14:paraId="19B16458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});</w:t>
      </w:r>
    </w:p>
    <w:p w14:paraId="456349CD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0D132268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TextField1.addActionListener(new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.awt.event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ActionListener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) {</w:t>
      </w:r>
    </w:p>
    <w:p w14:paraId="321B9698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public void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ctionPerformed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java.awt.event.ActionEvent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evt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) {</w:t>
      </w:r>
    </w:p>
    <w:p w14:paraId="676D2281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jTextField1ActionPerformed(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evt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);</w:t>
      </w:r>
    </w:p>
    <w:p w14:paraId="60D18E2C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}</w:t>
      </w:r>
    </w:p>
    <w:p w14:paraId="6248099F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});</w:t>
      </w:r>
    </w:p>
    <w:p w14:paraId="00A5F839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7A3065EA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Table1.setModel(new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table.DefaultTableModel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</w:t>
      </w:r>
    </w:p>
    <w:p w14:paraId="2DC2BF97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new</w:t>
      </w:r>
      <w:r w:rsidRPr="00CC221D">
        <w:rPr>
          <w:rFonts w:ascii="Times New Roman" w:hAnsi="Times New Roman" w:cs="Times New Roman"/>
          <w:sz w:val="24"/>
          <w:szCs w:val="24"/>
        </w:rPr>
        <w:t xml:space="preserve"> </w:t>
      </w:r>
      <w:r w:rsidRPr="00CC221D">
        <w:rPr>
          <w:rFonts w:ascii="Times New Roman" w:hAnsi="Times New Roman" w:cs="Times New Roman"/>
          <w:sz w:val="24"/>
          <w:szCs w:val="24"/>
          <w:lang w:val="en-US"/>
        </w:rPr>
        <w:t>Object</w:t>
      </w:r>
      <w:r w:rsidRPr="00CC221D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CC221D">
        <w:rPr>
          <w:rFonts w:ascii="Times New Roman" w:hAnsi="Times New Roman" w:cs="Times New Roman"/>
          <w:sz w:val="24"/>
          <w:szCs w:val="24"/>
        </w:rPr>
        <w:t>[][</w:t>
      </w:r>
      <w:proofErr w:type="gramEnd"/>
      <w:r w:rsidRPr="00CC221D">
        <w:rPr>
          <w:rFonts w:ascii="Times New Roman" w:hAnsi="Times New Roman" w:cs="Times New Roman"/>
          <w:sz w:val="24"/>
          <w:szCs w:val="24"/>
        </w:rPr>
        <w:t>] {</w:t>
      </w:r>
    </w:p>
    <w:p w14:paraId="233CD35B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F85192E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C221D">
        <w:rPr>
          <w:rFonts w:ascii="Times New Roman" w:hAnsi="Times New Roman" w:cs="Times New Roman"/>
          <w:sz w:val="24"/>
          <w:szCs w:val="24"/>
        </w:rPr>
        <w:t xml:space="preserve">            },</w:t>
      </w:r>
    </w:p>
    <w:p w14:paraId="6023F2B8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C221D"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CC221D">
        <w:rPr>
          <w:rFonts w:ascii="Times New Roman" w:hAnsi="Times New Roman" w:cs="Times New Roman"/>
          <w:sz w:val="24"/>
          <w:szCs w:val="24"/>
          <w:lang w:val="en-US"/>
        </w:rPr>
        <w:t>new</w:t>
      </w:r>
      <w:r w:rsidRPr="00CC221D">
        <w:rPr>
          <w:rFonts w:ascii="Times New Roman" w:hAnsi="Times New Roman" w:cs="Times New Roman"/>
          <w:sz w:val="24"/>
          <w:szCs w:val="24"/>
        </w:rPr>
        <w:t xml:space="preserve"> </w:t>
      </w:r>
      <w:r w:rsidRPr="00CC221D">
        <w:rPr>
          <w:rFonts w:ascii="Times New Roman" w:hAnsi="Times New Roman" w:cs="Times New Roman"/>
          <w:sz w:val="24"/>
          <w:szCs w:val="24"/>
          <w:lang w:val="en-US"/>
        </w:rPr>
        <w:t>String</w:t>
      </w:r>
      <w:r w:rsidRPr="00CC221D">
        <w:rPr>
          <w:rFonts w:ascii="Times New Roman" w:hAnsi="Times New Roman" w:cs="Times New Roman"/>
          <w:sz w:val="24"/>
          <w:szCs w:val="24"/>
        </w:rPr>
        <w:t xml:space="preserve"> [] {</w:t>
      </w:r>
    </w:p>
    <w:p w14:paraId="5E23642B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C221D">
        <w:rPr>
          <w:rFonts w:ascii="Times New Roman" w:hAnsi="Times New Roman" w:cs="Times New Roman"/>
          <w:sz w:val="24"/>
          <w:szCs w:val="24"/>
        </w:rPr>
        <w:t xml:space="preserve">                "Верхняя граница", "Нижняя граница", "Шаг", "Результат"</w:t>
      </w:r>
    </w:p>
    <w:p w14:paraId="0EC6B1F9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CC221D">
        <w:rPr>
          <w:rFonts w:ascii="Times New Roman" w:hAnsi="Times New Roman" w:cs="Times New Roman"/>
          <w:sz w:val="24"/>
          <w:szCs w:val="24"/>
          <w:lang w:val="en-US"/>
        </w:rPr>
        <w:t>}</w:t>
      </w:r>
    </w:p>
    <w:p w14:paraId="77A64398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));</w:t>
      </w:r>
    </w:p>
    <w:p w14:paraId="407C0984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ScrollPane1.setViewportView(jTable1);</w:t>
      </w:r>
    </w:p>
    <w:p w14:paraId="7185EAFC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3994C42D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Label4.setFont(new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.awt.Font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"Segoe UI", 1, 18)); // NOI18N</w:t>
      </w:r>
    </w:p>
    <w:p w14:paraId="1B36CB4A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Label</w:t>
      </w:r>
      <w:proofErr w:type="spellEnd"/>
      <w:r w:rsidRPr="00CC221D">
        <w:rPr>
          <w:rFonts w:ascii="Times New Roman" w:hAnsi="Times New Roman" w:cs="Times New Roman"/>
          <w:sz w:val="24"/>
          <w:szCs w:val="24"/>
        </w:rPr>
        <w:t>4.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setText</w:t>
      </w:r>
      <w:proofErr w:type="spellEnd"/>
      <w:r w:rsidRPr="00CC221D">
        <w:rPr>
          <w:rFonts w:ascii="Times New Roman" w:hAnsi="Times New Roman" w:cs="Times New Roman"/>
          <w:sz w:val="24"/>
          <w:szCs w:val="24"/>
        </w:rPr>
        <w:t>("Свойства интегрирования");</w:t>
      </w:r>
    </w:p>
    <w:p w14:paraId="2021A0AA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51D57E0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C221D">
        <w:rPr>
          <w:rFonts w:ascii="Times New Roman" w:hAnsi="Times New Roman" w:cs="Times New Roman"/>
          <w:sz w:val="24"/>
          <w:szCs w:val="24"/>
        </w:rPr>
        <w:t xml:space="preserve">       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Button</w:t>
      </w:r>
      <w:proofErr w:type="spellEnd"/>
      <w:r w:rsidRPr="00CC221D">
        <w:rPr>
          <w:rFonts w:ascii="Times New Roman" w:hAnsi="Times New Roman" w:cs="Times New Roman"/>
          <w:sz w:val="24"/>
          <w:szCs w:val="24"/>
        </w:rPr>
        <w:t>4.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setText</w:t>
      </w:r>
      <w:proofErr w:type="spellEnd"/>
      <w:r w:rsidRPr="00CC221D">
        <w:rPr>
          <w:rFonts w:ascii="Times New Roman" w:hAnsi="Times New Roman" w:cs="Times New Roman"/>
          <w:sz w:val="24"/>
          <w:szCs w:val="24"/>
        </w:rPr>
        <w:t>("Заполнить");</w:t>
      </w:r>
    </w:p>
    <w:p w14:paraId="11C0F61C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</w:rPr>
        <w:t xml:space="preserve">        </w:t>
      </w: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jButton4.setPreferredSize(new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.awt.Dimension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90, 23));</w:t>
      </w:r>
    </w:p>
    <w:p w14:paraId="32AE3975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Button4.addActionListener(new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.awt.event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ActionListener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) {</w:t>
      </w:r>
    </w:p>
    <w:p w14:paraId="60DF1A90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public void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ctionPerformed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java.awt.event.ActionEvent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evt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) {</w:t>
      </w:r>
    </w:p>
    <w:p w14:paraId="6A0AF714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jButton4ActionPerformed(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evt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);</w:t>
      </w:r>
    </w:p>
    <w:p w14:paraId="41B5A244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}</w:t>
      </w:r>
    </w:p>
    <w:p w14:paraId="701EE909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});</w:t>
      </w:r>
    </w:p>
    <w:p w14:paraId="6CDEF268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40066E9A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Button5.setText("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Очистить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");</w:t>
      </w:r>
    </w:p>
    <w:p w14:paraId="51CDD64C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Button5.setPreferredSize(new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.awt.Dimension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90, 23));</w:t>
      </w:r>
    </w:p>
    <w:p w14:paraId="60A2FEF8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Button5.addActionListener(new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.awt.event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ActionListener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) {</w:t>
      </w:r>
    </w:p>
    <w:p w14:paraId="681C565E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public void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ctionPerformed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java.awt.event.ActionEvent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evt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) {</w:t>
      </w:r>
    </w:p>
    <w:p w14:paraId="222A5208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jButton5ActionPerformed(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evt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);</w:t>
      </w:r>
    </w:p>
    <w:p w14:paraId="4C99B660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}</w:t>
      </w:r>
    </w:p>
    <w:p w14:paraId="3FF666ED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});</w:t>
      </w:r>
    </w:p>
    <w:p w14:paraId="6AD77B12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67994DBC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GroupLayout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jPanel1Layout = new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GroupLayout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jPanel1);</w:t>
      </w:r>
    </w:p>
    <w:p w14:paraId="7F480A39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Panel1.setLayout(jPanel1Layout);</w:t>
      </w:r>
    </w:p>
    <w:p w14:paraId="09BD2040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Panel1Layout.setHorizontalGroup(</w:t>
      </w:r>
    </w:p>
    <w:p w14:paraId="378AEE53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jPanel1Layout.createParallelGroup(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GroupLayout.Alignment.LEADING)</w:t>
      </w:r>
    </w:p>
    <w:p w14:paraId="67E5AD08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lastRenderedPageBreak/>
        <w:t xml:space="preserve">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ddGroup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jPanel1Layout.createSequentialGroup()</w:t>
      </w:r>
    </w:p>
    <w:p w14:paraId="712C05A9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addGroup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jPanel1Layout.createParallelGroup(javax.swing.GroupLayout.Alignment.LEADING)</w:t>
      </w:r>
    </w:p>
    <w:p w14:paraId="40E22AF7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ddGroup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jPanel1Layout.createSequentialGroup()</w:t>
      </w:r>
    </w:p>
    <w:p w14:paraId="3F972843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ddGap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6, 6, 6)</w:t>
      </w:r>
    </w:p>
    <w:p w14:paraId="24F066B6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addGroup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jPanel1Layout.createParallelGroup(javax.swing.GroupLayout.Alignment.LEADING)</w:t>
      </w:r>
    </w:p>
    <w:p w14:paraId="35A11BD3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ddComponent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(jScrollPane1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GroupLayout.PREFERRED_SIZ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, 608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GroupLayout.PREFERRED_SIZ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)</w:t>
      </w:r>
    </w:p>
    <w:p w14:paraId="00B540FA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ddGroup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jPanel1Layout.createSequentialGroup()</w:t>
      </w:r>
    </w:p>
    <w:p w14:paraId="448A69B2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addGroup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jPanel1Layout.createParallelGroup(javax.swing.GroupLayout.Alignment.TRAILING, false)</w:t>
      </w:r>
    </w:p>
    <w:p w14:paraId="0D05B852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ddComponent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(jLabel3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GroupLayout.DEFAULT_SIZ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GroupLayout.DEFAULT_SIZ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Short.MAX_VALU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)</w:t>
      </w:r>
    </w:p>
    <w:p w14:paraId="2F7CDAE3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ddComponent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(jLabel2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GroupLayout.DEFAULT_SIZ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GroupLayout.DEFAULT_SIZ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Short.MAX_VALU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)</w:t>
      </w:r>
    </w:p>
    <w:p w14:paraId="63E5F9AC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ddComponent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(jLabel1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GroupLayout.DEFAULT_SIZ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GroupLayout.DEFAULT_SIZ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Short.MAX_VALU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))</w:t>
      </w:r>
    </w:p>
    <w:p w14:paraId="08A83911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ddGap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18, 18, 18)</w:t>
      </w:r>
    </w:p>
    <w:p w14:paraId="38A20523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addGroup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jPanel1Layout.createParallelGroup(javax.swing.GroupLayout.Alignment.LEADING)</w:t>
      </w:r>
    </w:p>
    <w:p w14:paraId="3AABDFE4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ddComponent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(jTextField1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GroupLayout.Alignment.TRAILING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GroupLayout.PREFERRED_SIZ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, 230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GroupLayout.PREFERRED_SIZ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)</w:t>
      </w:r>
    </w:p>
    <w:p w14:paraId="6EB8EEF0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ddComponent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(jTextField2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GroupLayout.Alignment.TRAILING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GroupLayout.PREFERRED_SIZ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, 230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GroupLayout.PREFERRED_SIZ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)</w:t>
      </w:r>
    </w:p>
    <w:p w14:paraId="47B36778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ddComponent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(jTextField3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GroupLayout.Alignment.TRAILING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GroupLayout.PREFERRED_SIZ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, 230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GroupLayout.PREFERRED_SIZ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))</w:t>
      </w:r>
    </w:p>
    <w:p w14:paraId="48955137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addPreferredGap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javax.swing.LayoutStyle.ComponentPlacement.UNRELATED)</w:t>
      </w:r>
    </w:p>
    <w:p w14:paraId="23599707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addGroup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jPanel1Layout.createParallelGroup(javax.swing.GroupLayout.Alignment.LEADING)</w:t>
      </w:r>
    </w:p>
    <w:p w14:paraId="3F03BE89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addGroup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jPanel1Layout.createParallelGroup(javax.swing.GroupLayout.Alignment.TRAILING, false)</w:t>
      </w:r>
    </w:p>
    <w:p w14:paraId="0DB16331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ddComponent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(jButton2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GroupLayout.Alignment.LEADING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GroupLayout.DEFAULT_SIZ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GroupLayout.DEFAULT_SIZ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Short.MAX_VALU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)</w:t>
      </w:r>
    </w:p>
    <w:p w14:paraId="693704F9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ddComponent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(jButton1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GroupLayout.Alignment.LEADING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GroupLayout.DEFAULT_SIZ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, 96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Short.MAX_VALU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))</w:t>
      </w:r>
    </w:p>
    <w:p w14:paraId="7EC6AACE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ddComponent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jButton3)))</w:t>
      </w:r>
    </w:p>
    <w:p w14:paraId="2693A5B0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lastRenderedPageBreak/>
        <w:t xml:space="preserve">            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ddGroup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jPanel1Layout.createSequentialGroup()</w:t>
      </w:r>
    </w:p>
    <w:p w14:paraId="0948065D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ddGap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196, 196, 196)</w:t>
      </w:r>
    </w:p>
    <w:p w14:paraId="2B28E4D2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ddComponent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jLabel4))))</w:t>
      </w:r>
    </w:p>
    <w:p w14:paraId="5ADF0742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ddGroup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jPanel1Layout.createSequentialGroup()</w:t>
      </w:r>
    </w:p>
    <w:p w14:paraId="392646F1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ddContainerGap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)</w:t>
      </w:r>
    </w:p>
    <w:p w14:paraId="0C7C6ED6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ddComponent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(jButton4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GroupLayout.PREFERRED_SIZ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GroupLayout.DEFAULT_SIZ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GroupLayout.PREFERRED_SIZ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)</w:t>
      </w:r>
    </w:p>
    <w:p w14:paraId="1CB4AEB5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addPreferredGap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javax.swing.LayoutStyle.ComponentPlacement.UNRELATED)</w:t>
      </w:r>
    </w:p>
    <w:p w14:paraId="5A9F1A9D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ddComponent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(jButton5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GroupLayout.PREFERRED_SIZ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GroupLayout.DEFAULT_SIZ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GroupLayout.PREFERRED_SIZ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)))</w:t>
      </w:r>
    </w:p>
    <w:p w14:paraId="24CCD01B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ddContainerGap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(16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Short.MAX_VALU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))</w:t>
      </w:r>
    </w:p>
    <w:p w14:paraId="605851D5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);</w:t>
      </w:r>
    </w:p>
    <w:p w14:paraId="374830CC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Panel1Layout.setVerticalGroup(</w:t>
      </w:r>
    </w:p>
    <w:p w14:paraId="6784C278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jPanel1Layout.createParallelGroup(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GroupLayout.Alignment.LEADING)</w:t>
      </w:r>
    </w:p>
    <w:p w14:paraId="6B2576EB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ddGroup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jPanel1Layout.createSequentialGroup()</w:t>
      </w:r>
    </w:p>
    <w:p w14:paraId="175002D8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ddGap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0, 0, 0)</w:t>
      </w:r>
    </w:p>
    <w:p w14:paraId="7389DA7A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ddComponent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jLabel4)</w:t>
      </w:r>
    </w:p>
    <w:p w14:paraId="0A8F7B80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ddGap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(18, 30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Short.MAX_VALU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)</w:t>
      </w:r>
    </w:p>
    <w:p w14:paraId="3D8196AC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addGroup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jPanel1Layout.createParallelGroup(javax.swing.GroupLayout.Alignment.BASELINE)</w:t>
      </w:r>
    </w:p>
    <w:p w14:paraId="2F7E0EAA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ddComponent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jLabel1)</w:t>
      </w:r>
    </w:p>
    <w:p w14:paraId="120562DB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ddComponent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jButton1)</w:t>
      </w:r>
    </w:p>
    <w:p w14:paraId="73AE2FE4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ddComponent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(jTextField1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GroupLayout.PREFERRED_SIZ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GroupLayout.DEFAULT_SIZ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GroupLayout.PREFERRED_SIZ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))</w:t>
      </w:r>
    </w:p>
    <w:p w14:paraId="7C7030D7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ddGap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18, 18, 18)</w:t>
      </w:r>
    </w:p>
    <w:p w14:paraId="770EA169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addGroup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jPanel1Layout.createParallelGroup(javax.swing.GroupLayout.Alignment.BASELINE)</w:t>
      </w:r>
    </w:p>
    <w:p w14:paraId="07533C59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ddComponent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jLabel2)</w:t>
      </w:r>
    </w:p>
    <w:p w14:paraId="1F3ED7E8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ddComponent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jButton2)</w:t>
      </w:r>
    </w:p>
    <w:p w14:paraId="48EDB440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ddComponent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(jTextField2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GroupLayout.PREFERRED_SIZ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GroupLayout.DEFAULT_SIZ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GroupLayout.PREFERRED_SIZ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))</w:t>
      </w:r>
    </w:p>
    <w:p w14:paraId="6228D457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ddGap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18, 18, 18)</w:t>
      </w:r>
    </w:p>
    <w:p w14:paraId="5366E652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addGroup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jPanel1Layout.createParallelGroup(javax.swing.GroupLayout.Alignment.BASELINE)</w:t>
      </w:r>
    </w:p>
    <w:p w14:paraId="2D9EB407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ddComponent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jLabel3)</w:t>
      </w:r>
    </w:p>
    <w:p w14:paraId="3C6D3B06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ddComponent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jButton3)</w:t>
      </w:r>
    </w:p>
    <w:p w14:paraId="457E1DC9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ddComponent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(jTextField3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GroupLayout.PREFERRED_SIZ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GroupLayout.DEFAULT_SIZ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GroupLayout.PREFERRED_SIZ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))</w:t>
      </w:r>
    </w:p>
    <w:p w14:paraId="1249823C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addPreferredGap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javax.swing.LayoutStyle.ComponentPlacement.UNRELATED)</w:t>
      </w:r>
    </w:p>
    <w:p w14:paraId="291605F3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ddComponent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(jScrollPane1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GroupLayout.PREFERRED_SIZ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, 190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GroupLayout.PREFERRED_SIZ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)</w:t>
      </w:r>
    </w:p>
    <w:p w14:paraId="4CEF0010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addPreferredGap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javax.swing.LayoutStyle.ComponentPlacement.RELATED)</w:t>
      </w:r>
    </w:p>
    <w:p w14:paraId="07E235EA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addGroup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jPanel1Layout.createParallelGroup(javax.swing.GroupLayout.Alignment.BASELINE)</w:t>
      </w:r>
    </w:p>
    <w:p w14:paraId="0C3B0C28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ddComponent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(jButton4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GroupLayout.PREFERRED_SIZ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GroupLayout.DEFAULT_SIZ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GroupLayout.PREFERRED_SIZ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)</w:t>
      </w:r>
    </w:p>
    <w:p w14:paraId="504E0C35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ddComponent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(jButton5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GroupLayout.PREFERRED_SIZ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GroupLayout.DEFAULT_SIZ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GroupLayout.PREFERRED_SIZ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))</w:t>
      </w:r>
    </w:p>
    <w:p w14:paraId="5D373780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lastRenderedPageBreak/>
        <w:t xml:space="preserve">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ddContainerGap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))</w:t>
      </w:r>
    </w:p>
    <w:p w14:paraId="2A591912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);</w:t>
      </w:r>
    </w:p>
    <w:p w14:paraId="37238CC6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69DC5B79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GroupLayout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layout = new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GroupLayout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getContentPan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));</w:t>
      </w:r>
    </w:p>
    <w:p w14:paraId="45AE1F1A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getContentPan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).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setLayout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layout);</w:t>
      </w:r>
    </w:p>
    <w:p w14:paraId="43EC02BC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layout.setHorizontalGroup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</w:t>
      </w:r>
    </w:p>
    <w:p w14:paraId="5031BB6A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layout.createParallelGroup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javax.swing.GroupLayout.Alignment.LEADING)</w:t>
      </w:r>
    </w:p>
    <w:p w14:paraId="1EEFB889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ddComponent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(jPanel1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GroupLayout.DEFAULT_SIZ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GroupLayout.DEFAULT_SIZ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Short.MAX_VALU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)</w:t>
      </w:r>
    </w:p>
    <w:p w14:paraId="6D87303D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);</w:t>
      </w:r>
    </w:p>
    <w:p w14:paraId="76529782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layout.setVerticalGroup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</w:t>
      </w:r>
    </w:p>
    <w:p w14:paraId="598B4019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layout.createParallelGroup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javax.swing.GroupLayout.Alignment.LEADING)</w:t>
      </w:r>
    </w:p>
    <w:p w14:paraId="4E26F23F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ddComponent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(jPanel1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GroupLayout.DEFAULT_SIZ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GroupLayout.DEFAULT_SIZ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Short.MAX_VALU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)</w:t>
      </w:r>
    </w:p>
    <w:p w14:paraId="47283BB2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);</w:t>
      </w:r>
    </w:p>
    <w:p w14:paraId="6D86E936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6BADBCBE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pack(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);</w:t>
      </w:r>
    </w:p>
    <w:p w14:paraId="032EB63E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}// &lt;/editor-fold&gt;                        </w:t>
      </w:r>
    </w:p>
    <w:p w14:paraId="32122DAF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7E6F5F26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private void jButton1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ctionPerformed(</w:t>
      </w:r>
      <w:proofErr w:type="spellStart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java.awt.event.ActionEvent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evt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) {                                         </w:t>
      </w:r>
    </w:p>
    <w:p w14:paraId="11A23E14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// TODO add your handling code here:</w:t>
      </w:r>
    </w:p>
    <w:p w14:paraId="18342FC1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// First we define float variables.</w:t>
      </w:r>
    </w:p>
    <w:p w14:paraId="2518B237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double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topBorder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downBorder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, step;</w:t>
      </w:r>
    </w:p>
    <w:p w14:paraId="3F79BD2D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topBorder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Double.parseDoubl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jTextField1.getText());</w:t>
      </w:r>
    </w:p>
    <w:p w14:paraId="3C5B2EFB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downBorder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Double.parseDoubl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jTextField2.getText());</w:t>
      </w:r>
    </w:p>
    <w:p w14:paraId="11261F8A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step =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Double.parseDoubl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jTextField3.getText());</w:t>
      </w:r>
    </w:p>
    <w:p w14:paraId="7E94A820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DefaultTableModel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myTabl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= (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DefaultTableModel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)jTable1.getModel();</w:t>
      </w:r>
    </w:p>
    <w:p w14:paraId="2802E044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myTable.addRow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(new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Object[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] {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topBorder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downBorder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, step});</w:t>
      </w:r>
    </w:p>
    <w:p w14:paraId="1162684C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list.add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new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RecIntegral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topBorder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downBorder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, step));</w:t>
      </w:r>
    </w:p>
    <w:p w14:paraId="0747EC0D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</w:t>
      </w:r>
    </w:p>
    <w:p w14:paraId="6D376A4A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}                                        </w:t>
      </w:r>
    </w:p>
    <w:p w14:paraId="01F5823C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4291FA42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private void jTextField1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ctionPerformed(</w:t>
      </w:r>
      <w:proofErr w:type="spellStart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java.awt.event.ActionEvent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evt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) {                                            </w:t>
      </w:r>
    </w:p>
    <w:p w14:paraId="753A943C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// TODO add your handling code here:</w:t>
      </w:r>
    </w:p>
    <w:p w14:paraId="6355C5F8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}                                           </w:t>
      </w:r>
    </w:p>
    <w:p w14:paraId="6C98A4D1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36F7CB14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private void jButton2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ctionPerformed(</w:t>
      </w:r>
      <w:proofErr w:type="spellStart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java.awt.event.ActionEvent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evt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) {                                         </w:t>
      </w:r>
    </w:p>
    <w:p w14:paraId="5B36A07F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// TODO add your handling code here:</w:t>
      </w:r>
    </w:p>
    <w:p w14:paraId="59B806FF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DefaultTableModel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myTabl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= (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DefaultTableModel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)jTable1.getModel();</w:t>
      </w:r>
    </w:p>
    <w:p w14:paraId="03F13CD5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int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selectRow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= jTable1.getSelectedRow();</w:t>
      </w:r>
    </w:p>
    <w:p w14:paraId="58B762D6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if (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selectRow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== -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1){</w:t>
      </w:r>
      <w:proofErr w:type="gramEnd"/>
    </w:p>
    <w:p w14:paraId="0E579312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return;</w:t>
      </w:r>
    </w:p>
    <w:p w14:paraId="50B1DF85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}</w:t>
      </w:r>
    </w:p>
    <w:p w14:paraId="52D8E42E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else{</w:t>
      </w:r>
      <w:proofErr w:type="gramEnd"/>
    </w:p>
    <w:p w14:paraId="65B6A402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myTable.removeRow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selectRow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);</w:t>
      </w:r>
    </w:p>
    <w:p w14:paraId="2ABEBEC3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}</w:t>
      </w:r>
    </w:p>
    <w:p w14:paraId="72A9171A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}                                        </w:t>
      </w:r>
    </w:p>
    <w:p w14:paraId="5BE83F99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77DCB3DC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/**</w:t>
      </w:r>
    </w:p>
    <w:p w14:paraId="68ECF29C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* @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param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rgs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the command line arguments</w:t>
      </w:r>
    </w:p>
    <w:p w14:paraId="652435E4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*/</w:t>
      </w:r>
    </w:p>
    <w:p w14:paraId="39346942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public static void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main(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String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rgs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[]) {</w:t>
      </w:r>
    </w:p>
    <w:p w14:paraId="2AB6E55D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lastRenderedPageBreak/>
        <w:t xml:space="preserve">        /* Set the Nimbus look and feel */</w:t>
      </w:r>
    </w:p>
    <w:p w14:paraId="4589F933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//&lt;editor-fold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defaultstat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="collapsed"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desc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=" Look and feel setting code (optional) "&gt;</w:t>
      </w:r>
    </w:p>
    <w:p w14:paraId="592A0041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/* If Nimbus (introduced in Java SE 6) is not available, stay with the default look and feel.</w:t>
      </w:r>
    </w:p>
    <w:p w14:paraId="3B589894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* For details see http://download.oracle.com/javase/tutorial/uiswing/lookandfeel/plaf.html </w:t>
      </w:r>
    </w:p>
    <w:p w14:paraId="50E22CDF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*/</w:t>
      </w:r>
    </w:p>
    <w:p w14:paraId="0FE04F51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try {</w:t>
      </w:r>
    </w:p>
    <w:p w14:paraId="2B4F83E9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for (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UIManager.LookAndFeelInfo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info :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UIManager.getInstalledLookAndFeels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)) {</w:t>
      </w:r>
    </w:p>
    <w:p w14:paraId="24843EF0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if ("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Nimbus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".equals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info.getNam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))) {</w:t>
      </w:r>
    </w:p>
    <w:p w14:paraId="006F46FF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UIManager.setLookAndFeel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info.getClassNam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));</w:t>
      </w:r>
    </w:p>
    <w:p w14:paraId="480354E4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break;</w:t>
      </w:r>
    </w:p>
    <w:p w14:paraId="42DC87C5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}</w:t>
      </w:r>
    </w:p>
    <w:p w14:paraId="215166D0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}</w:t>
      </w:r>
    </w:p>
    <w:p w14:paraId="4AE1EFA9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} catch (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ClassNotFoundException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ex) {</w:t>
      </w:r>
    </w:p>
    <w:p w14:paraId="58B405C7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.util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logging.Logger.getLogger(ContactEditorUI.class.getName()).log(java.util.logging.Level.SEVERE, null, ex);</w:t>
      </w:r>
    </w:p>
    <w:p w14:paraId="0D4E85E7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} catch (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InstantiationException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ex) {</w:t>
      </w:r>
    </w:p>
    <w:p w14:paraId="1873A3E5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.util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logging.Logger.getLogger(ContactEditorUI.class.getName()).log(java.util.logging.Level.SEVERE, null, ex);</w:t>
      </w:r>
    </w:p>
    <w:p w14:paraId="27634BC7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} catch (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IllegalAccessException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ex) {</w:t>
      </w:r>
    </w:p>
    <w:p w14:paraId="275EE4FD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.util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logging.Logger.getLogger(ContactEditorUI.class.getName()).log(java.util.logging.Level.SEVERE, null, ex);</w:t>
      </w:r>
    </w:p>
    <w:p w14:paraId="7E8393A0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} catch (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UnsupportedLookAndFeelException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ex) {</w:t>
      </w:r>
    </w:p>
    <w:p w14:paraId="18C3598A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.util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logging.Logger.getLogger(ContactEditorUI.class.getName()).log(java.util.logging.Level.SEVERE, null, ex);</w:t>
      </w:r>
    </w:p>
    <w:p w14:paraId="194EB2B7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}</w:t>
      </w:r>
    </w:p>
    <w:p w14:paraId="7B2AD711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//&lt;/editor-fold&gt;</w:t>
      </w:r>
    </w:p>
    <w:p w14:paraId="3589970B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7A74622D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/* Create and display the form */</w:t>
      </w:r>
    </w:p>
    <w:p w14:paraId="5DE748BD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.awt.EventQueue.invokeLater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new Runnable() {</w:t>
      </w:r>
    </w:p>
    <w:p w14:paraId="0CDE6630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public void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run(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) {</w:t>
      </w:r>
    </w:p>
    <w:p w14:paraId="4B02E5A7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new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ContactEditorUI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).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setVisible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true);</w:t>
      </w:r>
    </w:p>
    <w:p w14:paraId="49310392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}</w:t>
      </w:r>
    </w:p>
    <w:p w14:paraId="7862D1F3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});</w:t>
      </w:r>
    </w:p>
    <w:p w14:paraId="021D5649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}</w:t>
      </w:r>
    </w:p>
    <w:p w14:paraId="3A83DD80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</w:t>
      </w:r>
    </w:p>
    <w:p w14:paraId="6FD54D11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</w:t>
      </w:r>
    </w:p>
    <w:p w14:paraId="64FA86A6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public double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f(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double x){</w:t>
      </w:r>
    </w:p>
    <w:p w14:paraId="7A0C89B5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double F=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Math.sin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x);</w:t>
      </w:r>
    </w:p>
    <w:p w14:paraId="4E0BEB2D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return F;</w:t>
      </w:r>
    </w:p>
    <w:p w14:paraId="3A49F218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}   </w:t>
      </w:r>
    </w:p>
    <w:p w14:paraId="41D946E7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private void jButton3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ctionPerformed(</w:t>
      </w:r>
      <w:proofErr w:type="spellStart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java.awt.event.ActionEvent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evt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) {                                         </w:t>
      </w:r>
    </w:p>
    <w:p w14:paraId="4781F0FF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// TODO add your handling code here:</w:t>
      </w:r>
    </w:p>
    <w:p w14:paraId="5F0741BF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DefaultTableModel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myTabl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= (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DefaultTableModel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)jTable1.getModel();</w:t>
      </w:r>
    </w:p>
    <w:p w14:paraId="347237CB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int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rowCount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myTable.getRowCount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);</w:t>
      </w:r>
    </w:p>
    <w:p w14:paraId="1CD346CE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for(</w:t>
      </w:r>
      <w:proofErr w:type="spellStart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int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= 0;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&lt;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rowCount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;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++){</w:t>
      </w:r>
    </w:p>
    <w:p w14:paraId="7050216D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double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topBorder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downBorder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, step;</w:t>
      </w:r>
    </w:p>
    <w:p w14:paraId="4D1F5592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topBorder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Double.parseDoubl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myTable.getValueAt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, 0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).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toString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));</w:t>
      </w:r>
    </w:p>
    <w:p w14:paraId="4622AF5C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lastRenderedPageBreak/>
        <w:t xml:space="preserve">           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downBorder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Double.parseDoubl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myTable.getValueAt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, 1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).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toString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));</w:t>
      </w:r>
    </w:p>
    <w:p w14:paraId="3BAE36C9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step =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Double.parseDoubl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myTable.getValueAt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, 2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).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toString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));</w:t>
      </w:r>
    </w:p>
    <w:p w14:paraId="2578991C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if ((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downBorder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&gt;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topBorder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) || (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downBorder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== 0) || (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topBorder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== 0) || (step == 0)) {</w:t>
      </w:r>
    </w:p>
    <w:p w14:paraId="1E9683B7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return;</w:t>
      </w:r>
    </w:p>
    <w:p w14:paraId="0F47D455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}</w:t>
      </w:r>
    </w:p>
    <w:p w14:paraId="51A973FB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if ((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downBorder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&lt; 0) &amp;&amp; (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topBorder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&gt; 0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)){</w:t>
      </w:r>
      <w:proofErr w:type="gramEnd"/>
    </w:p>
    <w:p w14:paraId="6CD33960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myTable.setValueAt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("Infinity"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, 3);</w:t>
      </w:r>
    </w:p>
    <w:p w14:paraId="7E4D05DE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}else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{</w:t>
      </w:r>
    </w:p>
    <w:p w14:paraId="6BE7085C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double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nextStep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downBorder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14:paraId="1938B539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double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prevStep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downBorder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14:paraId="2F8D12AA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double result = 0;</w:t>
      </w:r>
    </w:p>
    <w:p w14:paraId="5211DE1F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do{</w:t>
      </w:r>
      <w:proofErr w:type="gramEnd"/>
    </w:p>
    <w:p w14:paraId="1283275A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nextStep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nextStep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+ step;</w:t>
      </w:r>
    </w:p>
    <w:p w14:paraId="4C89643D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if (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nextStep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&gt;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topBorder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){</w:t>
      </w:r>
      <w:proofErr w:type="gramEnd"/>
    </w:p>
    <w:p w14:paraId="4DD74902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nextStep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topBorder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14:paraId="5718AB31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}</w:t>
      </w:r>
    </w:p>
    <w:p w14:paraId="686C4BFE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double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iterationResult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= f(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nextStep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) + f(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prevStep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);</w:t>
      </w:r>
    </w:p>
    <w:p w14:paraId="1DAC3D45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iterationResult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iterationResult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* (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nextStep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-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prevStep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)/2;</w:t>
      </w:r>
    </w:p>
    <w:p w14:paraId="73B74C6A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result +=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iterationResult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14:paraId="59FB823B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prevStep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nextStep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14:paraId="20BFF7DD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}</w:t>
      </w:r>
    </w:p>
    <w:p w14:paraId="7F94985F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while (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nextStep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!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=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topBorder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);</w:t>
      </w:r>
    </w:p>
    <w:p w14:paraId="02A67278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myTable.setValueAt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(result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, 3);</w:t>
      </w:r>
    </w:p>
    <w:p w14:paraId="4682261B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}</w:t>
      </w:r>
    </w:p>
    <w:p w14:paraId="09FCC2B7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}</w:t>
      </w:r>
    </w:p>
    <w:p w14:paraId="40C695FC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</w:t>
      </w:r>
    </w:p>
    <w:p w14:paraId="1D74C488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}                                        </w:t>
      </w:r>
    </w:p>
    <w:p w14:paraId="23A46309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74780AA3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private void jButton4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ctionPerformed(</w:t>
      </w:r>
      <w:proofErr w:type="spellStart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java.awt.event.ActionEvent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evt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) {                                         </w:t>
      </w:r>
    </w:p>
    <w:p w14:paraId="3C3CFC29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// TODO add your handling code here:</w:t>
      </w:r>
    </w:p>
    <w:p w14:paraId="0AA28EEF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DefaultTableModel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myTabl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= (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DefaultTableModel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)jTable1.getModel(); //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заполнить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14:paraId="195218BB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Iterator &lt;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RecIntegral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&gt; iterator =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list.iterator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);</w:t>
      </w:r>
    </w:p>
    <w:p w14:paraId="7D8B705B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while(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iterator.hasNext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)){</w:t>
      </w:r>
    </w:p>
    <w:p w14:paraId="69625CA0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RecIntegral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rec =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iterator.next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);</w:t>
      </w:r>
    </w:p>
    <w:p w14:paraId="7D8852D8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myTable.addRow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(new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Object[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]{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rec.topBorder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rec.downBorder,rec.step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});</w:t>
      </w:r>
    </w:p>
    <w:p w14:paraId="71DF17CF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iterator.remove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);</w:t>
      </w:r>
    </w:p>
    <w:p w14:paraId="16A15D68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}</w:t>
      </w:r>
    </w:p>
    <w:p w14:paraId="47892656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}                                        </w:t>
      </w:r>
    </w:p>
    <w:p w14:paraId="73909CFC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0DE37765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private void jButton5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ctionPerformed(</w:t>
      </w:r>
      <w:proofErr w:type="spellStart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java.awt.event.ActionEvent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evt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) {                                         </w:t>
      </w:r>
    </w:p>
    <w:p w14:paraId="6A681D4E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// TODO add your handling code here:</w:t>
      </w:r>
    </w:p>
    <w:p w14:paraId="37391B58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DefaultTableModel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myTabl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= (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DefaultTableModel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)jTable1.getModel();</w:t>
      </w:r>
    </w:p>
    <w:p w14:paraId="24DAC8ED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myTable.setRowCount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0);</w:t>
      </w:r>
    </w:p>
    <w:p w14:paraId="785AEA49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}                                        </w:t>
      </w:r>
    </w:p>
    <w:p w14:paraId="52DAE994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</w:t>
      </w:r>
    </w:p>
    <w:p w14:paraId="333FC4BC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306B1E57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// Variables declaration - do not modify                     </w:t>
      </w:r>
    </w:p>
    <w:p w14:paraId="1877B25F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private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JButton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jButton1;</w:t>
      </w:r>
    </w:p>
    <w:p w14:paraId="430293EB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private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JButton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jButton2;</w:t>
      </w:r>
    </w:p>
    <w:p w14:paraId="54F17B0E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private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JButton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jButton3;</w:t>
      </w:r>
    </w:p>
    <w:p w14:paraId="4F0ABC60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private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JButton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jButton4;</w:t>
      </w:r>
    </w:p>
    <w:p w14:paraId="69E9851D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private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JButton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jButton5;</w:t>
      </w:r>
    </w:p>
    <w:p w14:paraId="3EA4AC5C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lastRenderedPageBreak/>
        <w:t xml:space="preserve">    private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JLabel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jLabel1;</w:t>
      </w:r>
    </w:p>
    <w:p w14:paraId="4E7524CE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private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JLabel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jLabel2;</w:t>
      </w:r>
    </w:p>
    <w:p w14:paraId="7F11D570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private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JLabel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jLabel3;</w:t>
      </w:r>
    </w:p>
    <w:p w14:paraId="6A362B63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private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JLabel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jLabel4;</w:t>
      </w:r>
    </w:p>
    <w:p w14:paraId="3B2B5EFD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private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JPanel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jPanel1;</w:t>
      </w:r>
    </w:p>
    <w:p w14:paraId="09E7EA94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private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JScrollPan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jScrollPane1;</w:t>
      </w:r>
    </w:p>
    <w:p w14:paraId="211EDB00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private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JTabl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jTable1;</w:t>
      </w:r>
    </w:p>
    <w:p w14:paraId="37C4616C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private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JTextField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jTextField1;</w:t>
      </w:r>
    </w:p>
    <w:p w14:paraId="03DA3E96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private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JTextField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jTextField2;</w:t>
      </w:r>
    </w:p>
    <w:p w14:paraId="669FA581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private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JTextField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jTextField3;</w:t>
      </w:r>
    </w:p>
    <w:p w14:paraId="159D3BBA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// End of variables declaration                   </w:t>
      </w:r>
    </w:p>
    <w:p w14:paraId="4C091DB2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14C50850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</w:t>
      </w:r>
    </w:p>
    <w:p w14:paraId="09785A56" w14:textId="65DCA5F3" w:rsidR="003C3FAC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>}</w:t>
      </w:r>
    </w:p>
    <w:p w14:paraId="745D7DC3" w14:textId="78D3FBC0" w:rsidR="00A45A82" w:rsidRDefault="00A45A82" w:rsidP="00A45A82">
      <w:pPr>
        <w:spacing w:after="0" w:line="276" w:lineRule="auto"/>
        <w:ind w:firstLine="708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A45A82">
        <w:rPr>
          <w:rFonts w:ascii="Times New Roman" w:hAnsi="Times New Roman" w:cs="Times New Roman"/>
          <w:b/>
          <w:bCs/>
          <w:sz w:val="28"/>
          <w:szCs w:val="28"/>
        </w:rPr>
        <w:t>Результаты выполнения работы:</w:t>
      </w:r>
    </w:p>
    <w:p w14:paraId="51A87763" w14:textId="06301FFF" w:rsid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45A82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F483C8B" wp14:editId="2AC21A98">
            <wp:extent cx="5293830" cy="3858215"/>
            <wp:effectExtent l="0" t="0" r="2540" b="9525"/>
            <wp:docPr id="2290983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909830" name="Рисунок 1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93830" cy="3858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4633AF" w14:textId="77777777" w:rsidR="00FA308E" w:rsidRDefault="00FA308E" w:rsidP="00CC221D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1E74D05" w14:textId="3DDE1BAB" w:rsidR="00CC221D" w:rsidRDefault="00CC221D" w:rsidP="00CC221D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0CD841FF" wp14:editId="1E70F769">
            <wp:extent cx="5400000" cy="3971352"/>
            <wp:effectExtent l="0" t="0" r="0" b="0"/>
            <wp:docPr id="135254089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2540895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39713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140FD6" w14:textId="77777777" w:rsidR="00CC221D" w:rsidRDefault="00CC221D" w:rsidP="00CC221D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9E51F87" w14:textId="7684DA88" w:rsidR="00CC221D" w:rsidRDefault="00CC221D" w:rsidP="00CC221D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C221D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FB375DB" wp14:editId="7ED286B3">
            <wp:extent cx="5400000" cy="3969621"/>
            <wp:effectExtent l="0" t="0" r="0" b="0"/>
            <wp:docPr id="103378996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3789963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39696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7062A3" w14:textId="33D49A74" w:rsidR="00CC221D" w:rsidRDefault="00CC221D" w:rsidP="00CC221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7FB9E5E9" w14:textId="77F83199" w:rsidR="00CC221D" w:rsidRDefault="00CC221D" w:rsidP="00CC221D">
      <w:pPr>
        <w:rPr>
          <w:rFonts w:ascii="Times New Roman" w:hAnsi="Times New Roman" w:cs="Times New Roman"/>
          <w:sz w:val="28"/>
          <w:szCs w:val="28"/>
        </w:rPr>
      </w:pPr>
      <w:r w:rsidRPr="00CC221D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07939FAA" wp14:editId="7C1FA0C1">
            <wp:extent cx="5400000" cy="3969621"/>
            <wp:effectExtent l="0" t="0" r="0" b="0"/>
            <wp:docPr id="213326202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3262024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39696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0D4F2A" w14:textId="52DE6756" w:rsidR="00FA308E" w:rsidRDefault="00FA308E" w:rsidP="00FA308E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Выводы</w:t>
      </w:r>
      <w:r w:rsidRPr="007B5568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Pr="003842BD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DC744FC" w14:textId="39CAD35B" w:rsidR="00CC221D" w:rsidRDefault="00FA308E" w:rsidP="00CC221D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процессе выполнения работы </w:t>
      </w:r>
      <w:r w:rsidR="00CC221D">
        <w:rPr>
          <w:rFonts w:ascii="Times New Roman" w:hAnsi="Times New Roman" w:cs="Times New Roman"/>
          <w:sz w:val="28"/>
          <w:szCs w:val="28"/>
        </w:rPr>
        <w:t xml:space="preserve">мы </w:t>
      </w:r>
      <w:r w:rsidR="00CC221D" w:rsidRPr="000F162E">
        <w:rPr>
          <w:rFonts w:ascii="Times New Roman" w:hAnsi="Times New Roman" w:cs="Times New Roman"/>
          <w:sz w:val="28"/>
          <w:szCs w:val="28"/>
        </w:rPr>
        <w:t>изучи</w:t>
      </w:r>
      <w:r w:rsidR="00CC221D">
        <w:rPr>
          <w:rFonts w:ascii="Times New Roman" w:hAnsi="Times New Roman" w:cs="Times New Roman"/>
          <w:sz w:val="28"/>
          <w:szCs w:val="28"/>
        </w:rPr>
        <w:t>ли</w:t>
      </w:r>
      <w:r w:rsidR="00CC221D" w:rsidRPr="000F162E">
        <w:rPr>
          <w:rFonts w:ascii="Times New Roman" w:hAnsi="Times New Roman" w:cs="Times New Roman"/>
          <w:sz w:val="28"/>
          <w:szCs w:val="28"/>
        </w:rPr>
        <w:t xml:space="preserve"> библиотеку стандартных коллекций </w:t>
      </w:r>
      <w:proofErr w:type="spellStart"/>
      <w:r w:rsidR="00CC221D" w:rsidRPr="000F162E">
        <w:rPr>
          <w:rFonts w:ascii="Times New Roman" w:hAnsi="Times New Roman" w:cs="Times New Roman"/>
          <w:sz w:val="28"/>
          <w:szCs w:val="28"/>
        </w:rPr>
        <w:t>Java</w:t>
      </w:r>
      <w:proofErr w:type="spellEnd"/>
      <w:r w:rsidR="00CC221D" w:rsidRPr="000F162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221D" w:rsidRPr="000F162E">
        <w:rPr>
          <w:rFonts w:ascii="Times New Roman" w:hAnsi="Times New Roman" w:cs="Times New Roman"/>
          <w:sz w:val="28"/>
          <w:szCs w:val="28"/>
        </w:rPr>
        <w:t>Collections</w:t>
      </w:r>
      <w:proofErr w:type="spellEnd"/>
      <w:r w:rsidR="00CC221D" w:rsidRPr="000F162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221D" w:rsidRPr="000F162E">
        <w:rPr>
          <w:rFonts w:ascii="Times New Roman" w:hAnsi="Times New Roman" w:cs="Times New Roman"/>
          <w:sz w:val="28"/>
          <w:szCs w:val="28"/>
        </w:rPr>
        <w:t>Framework</w:t>
      </w:r>
      <w:proofErr w:type="spellEnd"/>
      <w:r w:rsidR="00CC221D" w:rsidRPr="000F162E">
        <w:rPr>
          <w:rFonts w:ascii="Times New Roman" w:hAnsi="Times New Roman" w:cs="Times New Roman"/>
          <w:sz w:val="28"/>
          <w:szCs w:val="28"/>
        </w:rPr>
        <w:t>, позволяющую хранить различные структуры данных.</w:t>
      </w:r>
    </w:p>
    <w:sectPr w:rsidR="00CC221D" w:rsidSect="003842BD">
      <w:pgSz w:w="11906" w:h="16838"/>
      <w:pgMar w:top="1134" w:right="850" w:bottom="1134" w:left="1701" w:header="708" w:footer="708" w:gutter="0"/>
      <w:pgNumType w:start="0"/>
      <w:cols w:space="708"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5522A9"/>
    <w:multiLevelType w:val="hybridMultilevel"/>
    <w:tmpl w:val="8CB8068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80167FA"/>
    <w:multiLevelType w:val="hybridMultilevel"/>
    <w:tmpl w:val="8D4E6DA6"/>
    <w:lvl w:ilvl="0" w:tplc="B9CA24C8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842BD"/>
    <w:rsid w:val="000735DB"/>
    <w:rsid w:val="000F162E"/>
    <w:rsid w:val="003842BD"/>
    <w:rsid w:val="003C3FAC"/>
    <w:rsid w:val="004547F5"/>
    <w:rsid w:val="00593DA0"/>
    <w:rsid w:val="007B5568"/>
    <w:rsid w:val="00850CE9"/>
    <w:rsid w:val="00A45A82"/>
    <w:rsid w:val="00B27E43"/>
    <w:rsid w:val="00CC221D"/>
    <w:rsid w:val="00CF01B1"/>
    <w:rsid w:val="00DD00B1"/>
    <w:rsid w:val="00E258A7"/>
    <w:rsid w:val="00E4649A"/>
    <w:rsid w:val="00EE1A2E"/>
    <w:rsid w:val="00FA308E"/>
    <w:rsid w:val="00FD7C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23FA45D"/>
  <w15:chartTrackingRefBased/>
  <w15:docId w15:val="{2CE663E3-EBA8-4EC4-B61A-419F505B9A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RU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A308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Обычный1"/>
    <w:rsid w:val="003842BD"/>
    <w:pPr>
      <w:spacing w:after="200" w:line="276" w:lineRule="auto"/>
    </w:pPr>
    <w:rPr>
      <w:rFonts w:ascii="Calibri" w:eastAsia="Calibri" w:hAnsi="Calibri" w:cs="Calibri"/>
      <w:kern w:val="0"/>
      <w:lang w:eastAsia="ru-RU"/>
      <w14:ligatures w14:val="none"/>
    </w:rPr>
  </w:style>
  <w:style w:type="paragraph" w:styleId="a3">
    <w:name w:val="List Paragraph"/>
    <w:basedOn w:val="a"/>
    <w:uiPriority w:val="34"/>
    <w:qFormat/>
    <w:rsid w:val="00B27E4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image" Target="media/image7.png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6.png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10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5.png"/><Relationship Id="rId5" Type="http://schemas.openxmlformats.org/officeDocument/2006/relationships/webSettings" Target="webSettings.xml"/><Relationship Id="rId15" Type="http://schemas.openxmlformats.org/officeDocument/2006/relationships/image" Target="media/image9.png"/><Relationship Id="rId10" Type="http://schemas.openxmlformats.org/officeDocument/2006/relationships/image" Target="media/image4.png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C608100-01BA-49B7-AE95-15B1421FC8D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4</Pages>
  <Words>2892</Words>
  <Characters>16486</Characters>
  <Application>Microsoft Office Word</Application>
  <DocSecurity>0</DocSecurity>
  <Lines>137</Lines>
  <Paragraphs>3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3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ихаил Будников</dc:creator>
  <cp:keywords/>
  <dc:description/>
  <cp:lastModifiedBy>Vlad Iontsev</cp:lastModifiedBy>
  <cp:revision>2</cp:revision>
  <dcterms:created xsi:type="dcterms:W3CDTF">2023-12-19T18:18:00Z</dcterms:created>
  <dcterms:modified xsi:type="dcterms:W3CDTF">2023-12-19T18:18:00Z</dcterms:modified>
</cp:coreProperties>
</file>